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  <p:sldMasterId id="2147483696" r:id="rId2"/>
  </p:sldMasterIdLst>
  <p:notesMasterIdLst>
    <p:notesMasterId r:id="rId94"/>
  </p:notesMasterIdLst>
  <p:sldIdLst>
    <p:sldId id="507" r:id="rId3"/>
    <p:sldId id="508" r:id="rId4"/>
    <p:sldId id="257" r:id="rId5"/>
    <p:sldId id="456" r:id="rId6"/>
    <p:sldId id="458" r:id="rId7"/>
    <p:sldId id="459" r:id="rId8"/>
    <p:sldId id="461" r:id="rId9"/>
    <p:sldId id="462" r:id="rId10"/>
    <p:sldId id="460" r:id="rId11"/>
    <p:sldId id="465" r:id="rId12"/>
    <p:sldId id="463" r:id="rId13"/>
    <p:sldId id="464" r:id="rId14"/>
    <p:sldId id="501" r:id="rId15"/>
    <p:sldId id="534" r:id="rId16"/>
    <p:sldId id="466" r:id="rId17"/>
    <p:sldId id="453" r:id="rId18"/>
    <p:sldId id="325" r:id="rId19"/>
    <p:sldId id="326" r:id="rId20"/>
    <p:sldId id="328" r:id="rId21"/>
    <p:sldId id="327" r:id="rId22"/>
    <p:sldId id="329" r:id="rId23"/>
    <p:sldId id="487" r:id="rId24"/>
    <p:sldId id="515" r:id="rId25"/>
    <p:sldId id="516" r:id="rId26"/>
    <p:sldId id="517" r:id="rId27"/>
    <p:sldId id="518" r:id="rId28"/>
    <p:sldId id="519" r:id="rId29"/>
    <p:sldId id="520" r:id="rId30"/>
    <p:sldId id="454" r:id="rId31"/>
    <p:sldId id="484" r:id="rId32"/>
    <p:sldId id="485" r:id="rId33"/>
    <p:sldId id="523" r:id="rId34"/>
    <p:sldId id="361" r:id="rId35"/>
    <p:sldId id="522" r:id="rId36"/>
    <p:sldId id="357" r:id="rId37"/>
    <p:sldId id="521" r:id="rId38"/>
    <p:sldId id="524" r:id="rId39"/>
    <p:sldId id="526" r:id="rId40"/>
    <p:sldId id="535" r:id="rId41"/>
    <p:sldId id="502" r:id="rId42"/>
    <p:sldId id="550" r:id="rId43"/>
    <p:sldId id="536" r:id="rId44"/>
    <p:sldId id="529" r:id="rId45"/>
    <p:sldId id="457" r:id="rId46"/>
    <p:sldId id="362" r:id="rId47"/>
    <p:sldId id="364" r:id="rId48"/>
    <p:sldId id="363" r:id="rId49"/>
    <p:sldId id="365" r:id="rId50"/>
    <p:sldId id="367" r:id="rId51"/>
    <p:sldId id="530" r:id="rId52"/>
    <p:sldId id="549" r:id="rId53"/>
    <p:sldId id="271" r:id="rId54"/>
    <p:sldId id="269" r:id="rId55"/>
    <p:sldId id="551" r:id="rId56"/>
    <p:sldId id="552" r:id="rId57"/>
    <p:sldId id="553" r:id="rId58"/>
    <p:sldId id="554" r:id="rId59"/>
    <p:sldId id="555" r:id="rId60"/>
    <p:sldId id="556" r:id="rId61"/>
    <p:sldId id="557" r:id="rId62"/>
    <p:sldId id="558" r:id="rId63"/>
    <p:sldId id="559" r:id="rId64"/>
    <p:sldId id="560" r:id="rId65"/>
    <p:sldId id="561" r:id="rId66"/>
    <p:sldId id="562" r:id="rId67"/>
    <p:sldId id="563" r:id="rId68"/>
    <p:sldId id="564" r:id="rId69"/>
    <p:sldId id="565" r:id="rId70"/>
    <p:sldId id="566" r:id="rId71"/>
    <p:sldId id="567" r:id="rId72"/>
    <p:sldId id="568" r:id="rId73"/>
    <p:sldId id="569" r:id="rId74"/>
    <p:sldId id="570" r:id="rId75"/>
    <p:sldId id="571" r:id="rId76"/>
    <p:sldId id="572" r:id="rId77"/>
    <p:sldId id="573" r:id="rId78"/>
    <p:sldId id="574" r:id="rId79"/>
    <p:sldId id="504" r:id="rId80"/>
    <p:sldId id="492" r:id="rId81"/>
    <p:sldId id="525" r:id="rId82"/>
    <p:sldId id="494" r:id="rId83"/>
    <p:sldId id="495" r:id="rId84"/>
    <p:sldId id="496" r:id="rId85"/>
    <p:sldId id="488" r:id="rId86"/>
    <p:sldId id="498" r:id="rId87"/>
    <p:sldId id="499" r:id="rId88"/>
    <p:sldId id="305" r:id="rId89"/>
    <p:sldId id="261" r:id="rId90"/>
    <p:sldId id="486" r:id="rId91"/>
    <p:sldId id="288" r:id="rId92"/>
    <p:sldId id="514" r:id="rId9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178"/>
    <p:restoredTop sz="92836" autoAdjust="0"/>
  </p:normalViewPr>
  <p:slideViewPr>
    <p:cSldViewPr snapToGrid="0" snapToObjects="1">
      <p:cViewPr varScale="1">
        <p:scale>
          <a:sx n="111" d="100"/>
          <a:sy n="111" d="100"/>
        </p:scale>
        <p:origin x="86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tableStyles" Target="tableStyles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02343B1-667A-0D47-8472-F34A47E8E7B9}" type="doc">
      <dgm:prSet loTypeId="urn:microsoft.com/office/officeart/2005/8/layout/radial4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E1C5F4D-1C77-264D-9979-1B0A223BBAB6}">
      <dgm:prSet/>
      <dgm:spPr/>
      <dgm:t>
        <a:bodyPr/>
        <a:lstStyle/>
        <a:p>
          <a:r>
            <a:rPr lang="ru-RU" dirty="0"/>
            <a:t>Поиск решений (оптимизация)</a:t>
          </a:r>
        </a:p>
      </dgm:t>
    </dgm:pt>
    <dgm:pt modelId="{5C8ECA67-FFE7-5342-9CF7-A8EC86361014}" type="parTrans" cxnId="{797E2726-4DDF-2C49-B43C-B6C08B9DC48B}">
      <dgm:prSet/>
      <dgm:spPr/>
      <dgm:t>
        <a:bodyPr/>
        <a:lstStyle/>
        <a:p>
          <a:endParaRPr lang="ru-RU"/>
        </a:p>
      </dgm:t>
    </dgm:pt>
    <dgm:pt modelId="{CA533E2E-9CA5-034A-BFC1-16F92AE4ECA8}" type="sibTrans" cxnId="{797E2726-4DDF-2C49-B43C-B6C08B9DC48B}">
      <dgm:prSet/>
      <dgm:spPr/>
      <dgm:t>
        <a:bodyPr/>
        <a:lstStyle/>
        <a:p>
          <a:endParaRPr lang="ru-RU"/>
        </a:p>
      </dgm:t>
    </dgm:pt>
    <dgm:pt modelId="{007E524A-161E-C446-B837-41412C561FDD}">
      <dgm:prSet/>
      <dgm:spPr/>
      <dgm:t>
        <a:bodyPr/>
        <a:lstStyle/>
        <a:p>
          <a:r>
            <a:rPr lang="ru-RU" dirty="0"/>
            <a:t>ЛПР </a:t>
          </a:r>
        </a:p>
        <a:p>
          <a:r>
            <a:rPr lang="ru-RU" dirty="0"/>
            <a:t>СППР</a:t>
          </a:r>
        </a:p>
      </dgm:t>
    </dgm:pt>
    <dgm:pt modelId="{C103167E-0EAE-644C-8B0A-C972F604A95C}" type="parTrans" cxnId="{D5FA5CB5-6B6A-B54B-8B93-DD3CF43FA2B1}">
      <dgm:prSet/>
      <dgm:spPr/>
      <dgm:t>
        <a:bodyPr/>
        <a:lstStyle/>
        <a:p>
          <a:endParaRPr lang="ru-RU"/>
        </a:p>
      </dgm:t>
    </dgm:pt>
    <dgm:pt modelId="{1783FE23-17FD-A244-85DA-D7EF9A957185}" type="sibTrans" cxnId="{D5FA5CB5-6B6A-B54B-8B93-DD3CF43FA2B1}">
      <dgm:prSet/>
      <dgm:spPr/>
      <dgm:t>
        <a:bodyPr/>
        <a:lstStyle/>
        <a:p>
          <a:endParaRPr lang="ru-RU"/>
        </a:p>
      </dgm:t>
    </dgm:pt>
    <dgm:pt modelId="{7E3981B0-547E-9141-B9DA-723C379E8704}">
      <dgm:prSet/>
      <dgm:spPr/>
      <dgm:t>
        <a:bodyPr/>
        <a:lstStyle/>
        <a:p>
          <a:r>
            <a:rPr lang="ru-RU"/>
            <a:t>Машинное обучение</a:t>
          </a:r>
        </a:p>
      </dgm:t>
    </dgm:pt>
    <dgm:pt modelId="{3304BE19-4FB7-284F-A0ED-6CA4FAE7151B}" type="parTrans" cxnId="{23CE7F99-11AF-514D-A4A0-51EFF2B06D54}">
      <dgm:prSet/>
      <dgm:spPr/>
      <dgm:t>
        <a:bodyPr/>
        <a:lstStyle/>
        <a:p>
          <a:endParaRPr lang="ru-RU"/>
        </a:p>
      </dgm:t>
    </dgm:pt>
    <dgm:pt modelId="{F62FA80A-C984-A94C-B9C8-FC627E89DF81}" type="sibTrans" cxnId="{23CE7F99-11AF-514D-A4A0-51EFF2B06D54}">
      <dgm:prSet/>
      <dgm:spPr/>
      <dgm:t>
        <a:bodyPr/>
        <a:lstStyle/>
        <a:p>
          <a:endParaRPr lang="ru-RU"/>
        </a:p>
      </dgm:t>
    </dgm:pt>
    <dgm:pt modelId="{4F6759FC-B8AD-A546-A62E-8178E1037358}">
      <dgm:prSet/>
      <dgm:spPr/>
      <dgm:t>
        <a:bodyPr/>
        <a:lstStyle/>
        <a:p>
          <a:r>
            <a:rPr lang="ru-RU" dirty="0"/>
            <a:t>Эксперты ЭС</a:t>
          </a:r>
        </a:p>
      </dgm:t>
    </dgm:pt>
    <dgm:pt modelId="{45D1B241-B259-D047-A27A-DDBD5F314D91}" type="parTrans" cxnId="{4513F596-10DD-C34C-B6B7-8955FE7E26DB}">
      <dgm:prSet/>
      <dgm:spPr/>
      <dgm:t>
        <a:bodyPr/>
        <a:lstStyle/>
        <a:p>
          <a:endParaRPr lang="ru-RU"/>
        </a:p>
      </dgm:t>
    </dgm:pt>
    <dgm:pt modelId="{04B31202-FB37-034C-832D-46866B4EEA61}" type="sibTrans" cxnId="{4513F596-10DD-C34C-B6B7-8955FE7E26DB}">
      <dgm:prSet/>
      <dgm:spPr/>
      <dgm:t>
        <a:bodyPr/>
        <a:lstStyle/>
        <a:p>
          <a:endParaRPr lang="ru-RU"/>
        </a:p>
      </dgm:t>
    </dgm:pt>
    <dgm:pt modelId="{F664115F-0C8A-CE41-A372-CE45277D7D46}" type="pres">
      <dgm:prSet presAssocID="{202343B1-667A-0D47-8472-F34A47E8E7B9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F73DE858-03AD-684A-AB9A-F49E56D11B8F}" type="pres">
      <dgm:prSet presAssocID="{EE1C5F4D-1C77-264D-9979-1B0A223BBAB6}" presName="centerShape" presStyleLbl="node0" presStyleIdx="0" presStyleCnt="1"/>
      <dgm:spPr/>
    </dgm:pt>
    <dgm:pt modelId="{74148ABB-2276-0C4A-AF71-1C1DDA514857}" type="pres">
      <dgm:prSet presAssocID="{45D1B241-B259-D047-A27A-DDBD5F314D91}" presName="parTrans" presStyleLbl="bgSibTrans2D1" presStyleIdx="0" presStyleCnt="3"/>
      <dgm:spPr/>
    </dgm:pt>
    <dgm:pt modelId="{F1D2BDB6-BEBD-3949-91B2-DFC2409FB495}" type="pres">
      <dgm:prSet presAssocID="{4F6759FC-B8AD-A546-A62E-8178E1037358}" presName="node" presStyleLbl="node1" presStyleIdx="0" presStyleCnt="3">
        <dgm:presLayoutVars>
          <dgm:bulletEnabled val="1"/>
        </dgm:presLayoutVars>
      </dgm:prSet>
      <dgm:spPr/>
    </dgm:pt>
    <dgm:pt modelId="{08CA93C2-E7AB-944A-89E4-95437DAE86F8}" type="pres">
      <dgm:prSet presAssocID="{C103167E-0EAE-644C-8B0A-C972F604A95C}" presName="parTrans" presStyleLbl="bgSibTrans2D1" presStyleIdx="1" presStyleCnt="3"/>
      <dgm:spPr/>
    </dgm:pt>
    <dgm:pt modelId="{E483A487-FC0C-3F46-9267-27B28B2EF3AE}" type="pres">
      <dgm:prSet presAssocID="{007E524A-161E-C446-B837-41412C561FDD}" presName="node" presStyleLbl="node1" presStyleIdx="1" presStyleCnt="3">
        <dgm:presLayoutVars>
          <dgm:bulletEnabled val="1"/>
        </dgm:presLayoutVars>
      </dgm:prSet>
      <dgm:spPr/>
    </dgm:pt>
    <dgm:pt modelId="{FFDC4AAC-B597-AE4D-BF7C-DADE408762B4}" type="pres">
      <dgm:prSet presAssocID="{3304BE19-4FB7-284F-A0ED-6CA4FAE7151B}" presName="parTrans" presStyleLbl="bgSibTrans2D1" presStyleIdx="2" presStyleCnt="3"/>
      <dgm:spPr/>
    </dgm:pt>
    <dgm:pt modelId="{833A11BE-AA8B-2245-8A6C-E98A5D26194C}" type="pres">
      <dgm:prSet presAssocID="{7E3981B0-547E-9141-B9DA-723C379E8704}" presName="node" presStyleLbl="node1" presStyleIdx="2" presStyleCnt="3">
        <dgm:presLayoutVars>
          <dgm:bulletEnabled val="1"/>
        </dgm:presLayoutVars>
      </dgm:prSet>
      <dgm:spPr/>
    </dgm:pt>
  </dgm:ptLst>
  <dgm:cxnLst>
    <dgm:cxn modelId="{797E2726-4DDF-2C49-B43C-B6C08B9DC48B}" srcId="{202343B1-667A-0D47-8472-F34A47E8E7B9}" destId="{EE1C5F4D-1C77-264D-9979-1B0A223BBAB6}" srcOrd="0" destOrd="0" parTransId="{5C8ECA67-FFE7-5342-9CF7-A8EC86361014}" sibTransId="{CA533E2E-9CA5-034A-BFC1-16F92AE4ECA8}"/>
    <dgm:cxn modelId="{07D5A929-1796-5846-96AD-E4BCFAC76163}" type="presOf" srcId="{4F6759FC-B8AD-A546-A62E-8178E1037358}" destId="{F1D2BDB6-BEBD-3949-91B2-DFC2409FB495}" srcOrd="0" destOrd="0" presId="urn:microsoft.com/office/officeart/2005/8/layout/radial4"/>
    <dgm:cxn modelId="{7FFDD048-A1BD-6142-9C3A-9A34B9A88C6F}" type="presOf" srcId="{202343B1-667A-0D47-8472-F34A47E8E7B9}" destId="{F664115F-0C8A-CE41-A372-CE45277D7D46}" srcOrd="0" destOrd="0" presId="urn:microsoft.com/office/officeart/2005/8/layout/radial4"/>
    <dgm:cxn modelId="{2150667D-B18E-F449-B0A1-346DC517C8ED}" type="presOf" srcId="{EE1C5F4D-1C77-264D-9979-1B0A223BBAB6}" destId="{F73DE858-03AD-684A-AB9A-F49E56D11B8F}" srcOrd="0" destOrd="0" presId="urn:microsoft.com/office/officeart/2005/8/layout/radial4"/>
    <dgm:cxn modelId="{54F81894-09CC-264F-9A3F-B4FC4475D899}" type="presOf" srcId="{007E524A-161E-C446-B837-41412C561FDD}" destId="{E483A487-FC0C-3F46-9267-27B28B2EF3AE}" srcOrd="0" destOrd="0" presId="urn:microsoft.com/office/officeart/2005/8/layout/radial4"/>
    <dgm:cxn modelId="{4513F596-10DD-C34C-B6B7-8955FE7E26DB}" srcId="{EE1C5F4D-1C77-264D-9979-1B0A223BBAB6}" destId="{4F6759FC-B8AD-A546-A62E-8178E1037358}" srcOrd="0" destOrd="0" parTransId="{45D1B241-B259-D047-A27A-DDBD5F314D91}" sibTransId="{04B31202-FB37-034C-832D-46866B4EEA61}"/>
    <dgm:cxn modelId="{23CE7F99-11AF-514D-A4A0-51EFF2B06D54}" srcId="{EE1C5F4D-1C77-264D-9979-1B0A223BBAB6}" destId="{7E3981B0-547E-9141-B9DA-723C379E8704}" srcOrd="2" destOrd="0" parTransId="{3304BE19-4FB7-284F-A0ED-6CA4FAE7151B}" sibTransId="{F62FA80A-C984-A94C-B9C8-FC627E89DF81}"/>
    <dgm:cxn modelId="{8DACEB9A-4356-B64E-9AE0-DBEC646B6909}" type="presOf" srcId="{C103167E-0EAE-644C-8B0A-C972F604A95C}" destId="{08CA93C2-E7AB-944A-89E4-95437DAE86F8}" srcOrd="0" destOrd="0" presId="urn:microsoft.com/office/officeart/2005/8/layout/radial4"/>
    <dgm:cxn modelId="{AFE9869C-0D50-E948-9008-E0604998FFED}" type="presOf" srcId="{7E3981B0-547E-9141-B9DA-723C379E8704}" destId="{833A11BE-AA8B-2245-8A6C-E98A5D26194C}" srcOrd="0" destOrd="0" presId="urn:microsoft.com/office/officeart/2005/8/layout/radial4"/>
    <dgm:cxn modelId="{798C53A5-0643-B24C-B3D0-F97B45C577E3}" type="presOf" srcId="{3304BE19-4FB7-284F-A0ED-6CA4FAE7151B}" destId="{FFDC4AAC-B597-AE4D-BF7C-DADE408762B4}" srcOrd="0" destOrd="0" presId="urn:microsoft.com/office/officeart/2005/8/layout/radial4"/>
    <dgm:cxn modelId="{D5FA5CB5-6B6A-B54B-8B93-DD3CF43FA2B1}" srcId="{EE1C5F4D-1C77-264D-9979-1B0A223BBAB6}" destId="{007E524A-161E-C446-B837-41412C561FDD}" srcOrd="1" destOrd="0" parTransId="{C103167E-0EAE-644C-8B0A-C972F604A95C}" sibTransId="{1783FE23-17FD-A244-85DA-D7EF9A957185}"/>
    <dgm:cxn modelId="{ABF742E6-46E4-B140-AB55-4AF400FB4144}" type="presOf" srcId="{45D1B241-B259-D047-A27A-DDBD5F314D91}" destId="{74148ABB-2276-0C4A-AF71-1C1DDA514857}" srcOrd="0" destOrd="0" presId="urn:microsoft.com/office/officeart/2005/8/layout/radial4"/>
    <dgm:cxn modelId="{9B9E6270-8051-4742-9EBC-730BE0936840}" type="presParOf" srcId="{F664115F-0C8A-CE41-A372-CE45277D7D46}" destId="{F73DE858-03AD-684A-AB9A-F49E56D11B8F}" srcOrd="0" destOrd="0" presId="urn:microsoft.com/office/officeart/2005/8/layout/radial4"/>
    <dgm:cxn modelId="{72928C0F-9319-BC4D-A13A-01A6CB4FE3E2}" type="presParOf" srcId="{F664115F-0C8A-CE41-A372-CE45277D7D46}" destId="{74148ABB-2276-0C4A-AF71-1C1DDA514857}" srcOrd="1" destOrd="0" presId="urn:microsoft.com/office/officeart/2005/8/layout/radial4"/>
    <dgm:cxn modelId="{34A3A3ED-FE48-5B4A-B91B-9BF8A376B68D}" type="presParOf" srcId="{F664115F-0C8A-CE41-A372-CE45277D7D46}" destId="{F1D2BDB6-BEBD-3949-91B2-DFC2409FB495}" srcOrd="2" destOrd="0" presId="urn:microsoft.com/office/officeart/2005/8/layout/radial4"/>
    <dgm:cxn modelId="{43EA4CF8-8A4B-BF47-8465-E1D129E3CE58}" type="presParOf" srcId="{F664115F-0C8A-CE41-A372-CE45277D7D46}" destId="{08CA93C2-E7AB-944A-89E4-95437DAE86F8}" srcOrd="3" destOrd="0" presId="urn:microsoft.com/office/officeart/2005/8/layout/radial4"/>
    <dgm:cxn modelId="{82CE6389-AA24-954A-9292-58DEEB312987}" type="presParOf" srcId="{F664115F-0C8A-CE41-A372-CE45277D7D46}" destId="{E483A487-FC0C-3F46-9267-27B28B2EF3AE}" srcOrd="4" destOrd="0" presId="urn:microsoft.com/office/officeart/2005/8/layout/radial4"/>
    <dgm:cxn modelId="{1D856895-7369-7B48-8F4A-E62047FF6153}" type="presParOf" srcId="{F664115F-0C8A-CE41-A372-CE45277D7D46}" destId="{FFDC4AAC-B597-AE4D-BF7C-DADE408762B4}" srcOrd="5" destOrd="0" presId="urn:microsoft.com/office/officeart/2005/8/layout/radial4"/>
    <dgm:cxn modelId="{29F14FBA-1817-3646-B872-8C0515BC1895}" type="presParOf" srcId="{F664115F-0C8A-CE41-A372-CE45277D7D46}" destId="{833A11BE-AA8B-2245-8A6C-E98A5D26194C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0AF7A45-4264-DE43-BEBA-75E0BC4D9ADA}" type="doc">
      <dgm:prSet loTypeId="urn:microsoft.com/office/officeart/2005/8/layout/orgChart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1A06B99-AA8A-A24B-9B07-0A4532ACDE17}">
      <dgm:prSet/>
      <dgm:spPr/>
      <dgm:t>
        <a:bodyPr/>
        <a:lstStyle/>
        <a:p>
          <a:r>
            <a:rPr lang="ru-RU" dirty="0"/>
            <a:t>Обучение с учителем</a:t>
          </a:r>
        </a:p>
      </dgm:t>
    </dgm:pt>
    <dgm:pt modelId="{EC0FA608-AF87-484E-AA12-299FA2D9513E}" type="parTrans" cxnId="{E47B96FE-2B31-014C-98C1-27B60F19AC7A}">
      <dgm:prSet/>
      <dgm:spPr/>
      <dgm:t>
        <a:bodyPr/>
        <a:lstStyle/>
        <a:p>
          <a:endParaRPr lang="ru-RU"/>
        </a:p>
      </dgm:t>
    </dgm:pt>
    <dgm:pt modelId="{52378872-94EC-2743-8294-C22BBD7D2E0A}" type="sibTrans" cxnId="{E47B96FE-2B31-014C-98C1-27B60F19AC7A}">
      <dgm:prSet/>
      <dgm:spPr/>
      <dgm:t>
        <a:bodyPr/>
        <a:lstStyle/>
        <a:p>
          <a:endParaRPr lang="ru-RU"/>
        </a:p>
      </dgm:t>
    </dgm:pt>
    <dgm:pt modelId="{15E1D399-6C73-6342-AC72-D14ED521A6F9}">
      <dgm:prSet/>
      <dgm:spPr/>
      <dgm:t>
        <a:bodyPr/>
        <a:lstStyle/>
        <a:p>
          <a:r>
            <a:rPr lang="ru-RU" dirty="0"/>
            <a:t>Обучение без учителя</a:t>
          </a:r>
        </a:p>
      </dgm:t>
    </dgm:pt>
    <dgm:pt modelId="{531C4935-A520-EA4F-AE98-3CD0069E6D96}" type="parTrans" cxnId="{F881E755-F132-244D-941B-D99D646F8FFE}">
      <dgm:prSet/>
      <dgm:spPr/>
      <dgm:t>
        <a:bodyPr/>
        <a:lstStyle/>
        <a:p>
          <a:endParaRPr lang="ru-RU"/>
        </a:p>
      </dgm:t>
    </dgm:pt>
    <dgm:pt modelId="{BD881E57-8807-6043-B859-F8F47A4F4657}" type="sibTrans" cxnId="{F881E755-F132-244D-941B-D99D646F8FFE}">
      <dgm:prSet/>
      <dgm:spPr/>
      <dgm:t>
        <a:bodyPr/>
        <a:lstStyle/>
        <a:p>
          <a:endParaRPr lang="ru-RU"/>
        </a:p>
      </dgm:t>
    </dgm:pt>
    <dgm:pt modelId="{3529F165-7EF8-0E4B-8145-13A11A8AEFAD}">
      <dgm:prSet/>
      <dgm:spPr/>
      <dgm:t>
        <a:bodyPr/>
        <a:lstStyle/>
        <a:p>
          <a:r>
            <a:rPr lang="ru-RU" dirty="0"/>
            <a:t>Обучение с подкреплением</a:t>
          </a:r>
        </a:p>
      </dgm:t>
    </dgm:pt>
    <dgm:pt modelId="{1719C98D-CE35-D249-817C-FCF160BC7C95}" type="parTrans" cxnId="{EE5F1B26-5A99-9F45-9BA1-BD6FEFEBC97D}">
      <dgm:prSet/>
      <dgm:spPr/>
      <dgm:t>
        <a:bodyPr/>
        <a:lstStyle/>
        <a:p>
          <a:endParaRPr lang="ru-RU"/>
        </a:p>
      </dgm:t>
    </dgm:pt>
    <dgm:pt modelId="{205DC6D4-B544-C84C-BF1E-A2F9CC07270E}" type="sibTrans" cxnId="{EE5F1B26-5A99-9F45-9BA1-BD6FEFEBC97D}">
      <dgm:prSet/>
      <dgm:spPr/>
      <dgm:t>
        <a:bodyPr/>
        <a:lstStyle/>
        <a:p>
          <a:endParaRPr lang="ru-RU"/>
        </a:p>
      </dgm:t>
    </dgm:pt>
    <dgm:pt modelId="{E7BCD49E-6E10-5247-863D-ABE9A526ACF5}">
      <dgm:prSet/>
      <dgm:spPr/>
      <dgm:t>
        <a:bodyPr/>
        <a:lstStyle/>
        <a:p>
          <a:r>
            <a:rPr lang="ru-RU" dirty="0"/>
            <a:t>Машинное обучение</a:t>
          </a:r>
        </a:p>
      </dgm:t>
    </dgm:pt>
    <dgm:pt modelId="{C517CAD2-C0F1-0141-BEF1-E76895605979}" type="parTrans" cxnId="{EB1FC8E1-AFB1-0D4B-A38D-B48220E2FDEE}">
      <dgm:prSet/>
      <dgm:spPr/>
      <dgm:t>
        <a:bodyPr/>
        <a:lstStyle/>
        <a:p>
          <a:endParaRPr lang="ru-RU"/>
        </a:p>
      </dgm:t>
    </dgm:pt>
    <dgm:pt modelId="{D2EA2017-E0B7-FE42-933B-151A0D967AC4}" type="sibTrans" cxnId="{EB1FC8E1-AFB1-0D4B-A38D-B48220E2FDEE}">
      <dgm:prSet/>
      <dgm:spPr/>
      <dgm:t>
        <a:bodyPr/>
        <a:lstStyle/>
        <a:p>
          <a:endParaRPr lang="ru-RU"/>
        </a:p>
      </dgm:t>
    </dgm:pt>
    <dgm:pt modelId="{11DBFB48-D84E-3A49-965C-0C4D6CC36E4F}" type="pres">
      <dgm:prSet presAssocID="{20AF7A45-4264-DE43-BEBA-75E0BC4D9AD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57ECF8D3-282A-9B4B-9EEE-33E2D5A34D2C}" type="pres">
      <dgm:prSet presAssocID="{E7BCD49E-6E10-5247-863D-ABE9A526ACF5}" presName="hierRoot1" presStyleCnt="0">
        <dgm:presLayoutVars>
          <dgm:hierBranch val="init"/>
        </dgm:presLayoutVars>
      </dgm:prSet>
      <dgm:spPr/>
    </dgm:pt>
    <dgm:pt modelId="{F8811C05-08C2-5841-8E6C-7AE1E13FBB23}" type="pres">
      <dgm:prSet presAssocID="{E7BCD49E-6E10-5247-863D-ABE9A526ACF5}" presName="rootComposite1" presStyleCnt="0"/>
      <dgm:spPr/>
    </dgm:pt>
    <dgm:pt modelId="{6908F0B9-8D06-4541-815C-7B1990E0F908}" type="pres">
      <dgm:prSet presAssocID="{E7BCD49E-6E10-5247-863D-ABE9A526ACF5}" presName="rootText1" presStyleLbl="node0" presStyleIdx="0" presStyleCnt="1">
        <dgm:presLayoutVars>
          <dgm:chPref val="3"/>
        </dgm:presLayoutVars>
      </dgm:prSet>
      <dgm:spPr/>
    </dgm:pt>
    <dgm:pt modelId="{D6566067-5C83-BA49-8A6A-484DB5A652E7}" type="pres">
      <dgm:prSet presAssocID="{E7BCD49E-6E10-5247-863D-ABE9A526ACF5}" presName="rootConnector1" presStyleLbl="node1" presStyleIdx="0" presStyleCnt="0"/>
      <dgm:spPr/>
    </dgm:pt>
    <dgm:pt modelId="{6569B52A-2798-0649-B129-09F7002D1109}" type="pres">
      <dgm:prSet presAssocID="{E7BCD49E-6E10-5247-863D-ABE9A526ACF5}" presName="hierChild2" presStyleCnt="0"/>
      <dgm:spPr/>
    </dgm:pt>
    <dgm:pt modelId="{043AE59E-97C2-464E-B037-FAEC4F81D1D1}" type="pres">
      <dgm:prSet presAssocID="{EC0FA608-AF87-484E-AA12-299FA2D9513E}" presName="Name37" presStyleLbl="parChTrans1D2" presStyleIdx="0" presStyleCnt="3"/>
      <dgm:spPr/>
    </dgm:pt>
    <dgm:pt modelId="{F7547E43-BB28-FF4E-90F9-A6D6E3319995}" type="pres">
      <dgm:prSet presAssocID="{51A06B99-AA8A-A24B-9B07-0A4532ACDE17}" presName="hierRoot2" presStyleCnt="0">
        <dgm:presLayoutVars>
          <dgm:hierBranch val="init"/>
        </dgm:presLayoutVars>
      </dgm:prSet>
      <dgm:spPr/>
    </dgm:pt>
    <dgm:pt modelId="{AF47D679-9697-9649-AF72-D4BA69DA3FAF}" type="pres">
      <dgm:prSet presAssocID="{51A06B99-AA8A-A24B-9B07-0A4532ACDE17}" presName="rootComposite" presStyleCnt="0"/>
      <dgm:spPr/>
    </dgm:pt>
    <dgm:pt modelId="{F97AE900-9DB1-4E42-9554-9580C6F9C767}" type="pres">
      <dgm:prSet presAssocID="{51A06B99-AA8A-A24B-9B07-0A4532ACDE17}" presName="rootText" presStyleLbl="node2" presStyleIdx="0" presStyleCnt="3">
        <dgm:presLayoutVars>
          <dgm:chPref val="3"/>
        </dgm:presLayoutVars>
      </dgm:prSet>
      <dgm:spPr/>
    </dgm:pt>
    <dgm:pt modelId="{02CCE573-E97D-7549-ABA2-51BE9C710CAB}" type="pres">
      <dgm:prSet presAssocID="{51A06B99-AA8A-A24B-9B07-0A4532ACDE17}" presName="rootConnector" presStyleLbl="node2" presStyleIdx="0" presStyleCnt="3"/>
      <dgm:spPr/>
    </dgm:pt>
    <dgm:pt modelId="{1F976D8E-74FC-E845-85BF-15A8262CA217}" type="pres">
      <dgm:prSet presAssocID="{51A06B99-AA8A-A24B-9B07-0A4532ACDE17}" presName="hierChild4" presStyleCnt="0"/>
      <dgm:spPr/>
    </dgm:pt>
    <dgm:pt modelId="{E1F442B5-EE17-C047-941C-48710819B269}" type="pres">
      <dgm:prSet presAssocID="{51A06B99-AA8A-A24B-9B07-0A4532ACDE17}" presName="hierChild5" presStyleCnt="0"/>
      <dgm:spPr/>
    </dgm:pt>
    <dgm:pt modelId="{F892CC60-F287-8D4B-9AB2-CECD026B3F59}" type="pres">
      <dgm:prSet presAssocID="{531C4935-A520-EA4F-AE98-3CD0069E6D96}" presName="Name37" presStyleLbl="parChTrans1D2" presStyleIdx="1" presStyleCnt="3"/>
      <dgm:spPr/>
    </dgm:pt>
    <dgm:pt modelId="{91968A88-940E-7948-BEE6-4D4DDDC0F451}" type="pres">
      <dgm:prSet presAssocID="{15E1D399-6C73-6342-AC72-D14ED521A6F9}" presName="hierRoot2" presStyleCnt="0">
        <dgm:presLayoutVars>
          <dgm:hierBranch val="init"/>
        </dgm:presLayoutVars>
      </dgm:prSet>
      <dgm:spPr/>
    </dgm:pt>
    <dgm:pt modelId="{4A496886-DDBA-0142-83AB-42242C2D58D8}" type="pres">
      <dgm:prSet presAssocID="{15E1D399-6C73-6342-AC72-D14ED521A6F9}" presName="rootComposite" presStyleCnt="0"/>
      <dgm:spPr/>
    </dgm:pt>
    <dgm:pt modelId="{EF33EFF4-6893-9A46-A244-D26FF86EEADF}" type="pres">
      <dgm:prSet presAssocID="{15E1D399-6C73-6342-AC72-D14ED521A6F9}" presName="rootText" presStyleLbl="node2" presStyleIdx="1" presStyleCnt="3">
        <dgm:presLayoutVars>
          <dgm:chPref val="3"/>
        </dgm:presLayoutVars>
      </dgm:prSet>
      <dgm:spPr/>
    </dgm:pt>
    <dgm:pt modelId="{C2122924-FC02-BC40-8433-5443D3A660E0}" type="pres">
      <dgm:prSet presAssocID="{15E1D399-6C73-6342-AC72-D14ED521A6F9}" presName="rootConnector" presStyleLbl="node2" presStyleIdx="1" presStyleCnt="3"/>
      <dgm:spPr/>
    </dgm:pt>
    <dgm:pt modelId="{98AEB150-8883-5442-9CCB-6061A59D9FCA}" type="pres">
      <dgm:prSet presAssocID="{15E1D399-6C73-6342-AC72-D14ED521A6F9}" presName="hierChild4" presStyleCnt="0"/>
      <dgm:spPr/>
    </dgm:pt>
    <dgm:pt modelId="{37BA6ABC-1D67-CE4C-94E2-97234939707F}" type="pres">
      <dgm:prSet presAssocID="{15E1D399-6C73-6342-AC72-D14ED521A6F9}" presName="hierChild5" presStyleCnt="0"/>
      <dgm:spPr/>
    </dgm:pt>
    <dgm:pt modelId="{6CA8A8C5-0D4A-0F48-8E4C-AD53371064C2}" type="pres">
      <dgm:prSet presAssocID="{1719C98D-CE35-D249-817C-FCF160BC7C95}" presName="Name37" presStyleLbl="parChTrans1D2" presStyleIdx="2" presStyleCnt="3"/>
      <dgm:spPr/>
    </dgm:pt>
    <dgm:pt modelId="{520F7C8A-4E61-C04D-8B6E-603524A8BDFE}" type="pres">
      <dgm:prSet presAssocID="{3529F165-7EF8-0E4B-8145-13A11A8AEFAD}" presName="hierRoot2" presStyleCnt="0">
        <dgm:presLayoutVars>
          <dgm:hierBranch val="init"/>
        </dgm:presLayoutVars>
      </dgm:prSet>
      <dgm:spPr/>
    </dgm:pt>
    <dgm:pt modelId="{23BC0F06-1BA2-C04D-80A2-91E3A5ED68B9}" type="pres">
      <dgm:prSet presAssocID="{3529F165-7EF8-0E4B-8145-13A11A8AEFAD}" presName="rootComposite" presStyleCnt="0"/>
      <dgm:spPr/>
    </dgm:pt>
    <dgm:pt modelId="{C7355EA6-372A-7C4B-A64A-BFA911CC8D09}" type="pres">
      <dgm:prSet presAssocID="{3529F165-7EF8-0E4B-8145-13A11A8AEFAD}" presName="rootText" presStyleLbl="node2" presStyleIdx="2" presStyleCnt="3">
        <dgm:presLayoutVars>
          <dgm:chPref val="3"/>
        </dgm:presLayoutVars>
      </dgm:prSet>
      <dgm:spPr/>
    </dgm:pt>
    <dgm:pt modelId="{58DE294D-2F8B-7047-87F0-63A96B4AD311}" type="pres">
      <dgm:prSet presAssocID="{3529F165-7EF8-0E4B-8145-13A11A8AEFAD}" presName="rootConnector" presStyleLbl="node2" presStyleIdx="2" presStyleCnt="3"/>
      <dgm:spPr/>
    </dgm:pt>
    <dgm:pt modelId="{5423C960-9739-5344-9703-F2CE4A3EF94C}" type="pres">
      <dgm:prSet presAssocID="{3529F165-7EF8-0E4B-8145-13A11A8AEFAD}" presName="hierChild4" presStyleCnt="0"/>
      <dgm:spPr/>
    </dgm:pt>
    <dgm:pt modelId="{EBFD4160-1A88-4B4E-BEAA-5530C9CEE154}" type="pres">
      <dgm:prSet presAssocID="{3529F165-7EF8-0E4B-8145-13A11A8AEFAD}" presName="hierChild5" presStyleCnt="0"/>
      <dgm:spPr/>
    </dgm:pt>
    <dgm:pt modelId="{30B69356-7BBB-5041-BEDB-95A4EB0999A4}" type="pres">
      <dgm:prSet presAssocID="{E7BCD49E-6E10-5247-863D-ABE9A526ACF5}" presName="hierChild3" presStyleCnt="0"/>
      <dgm:spPr/>
    </dgm:pt>
  </dgm:ptLst>
  <dgm:cxnLst>
    <dgm:cxn modelId="{EE5F1B26-5A99-9F45-9BA1-BD6FEFEBC97D}" srcId="{E7BCD49E-6E10-5247-863D-ABE9A526ACF5}" destId="{3529F165-7EF8-0E4B-8145-13A11A8AEFAD}" srcOrd="2" destOrd="0" parTransId="{1719C98D-CE35-D249-817C-FCF160BC7C95}" sibTransId="{205DC6D4-B544-C84C-BF1E-A2F9CC07270E}"/>
    <dgm:cxn modelId="{CBA59D3B-1C25-D446-9F2C-F8F01FDD7F8A}" type="presOf" srcId="{20AF7A45-4264-DE43-BEBA-75E0BC4D9ADA}" destId="{11DBFB48-D84E-3A49-965C-0C4D6CC36E4F}" srcOrd="0" destOrd="0" presId="urn:microsoft.com/office/officeart/2005/8/layout/orgChart1"/>
    <dgm:cxn modelId="{1DD55844-A561-AF42-BADC-EFE28A5E20F9}" type="presOf" srcId="{E7BCD49E-6E10-5247-863D-ABE9A526ACF5}" destId="{D6566067-5C83-BA49-8A6A-484DB5A652E7}" srcOrd="1" destOrd="0" presId="urn:microsoft.com/office/officeart/2005/8/layout/orgChart1"/>
    <dgm:cxn modelId="{EE78C54D-52E0-B34A-A68D-F76FA832E1C0}" type="presOf" srcId="{51A06B99-AA8A-A24B-9B07-0A4532ACDE17}" destId="{02CCE573-E97D-7549-ABA2-51BE9C710CAB}" srcOrd="1" destOrd="0" presId="urn:microsoft.com/office/officeart/2005/8/layout/orgChart1"/>
    <dgm:cxn modelId="{AFE3EA4D-DDB7-A544-8854-B3A84026490F}" type="presOf" srcId="{531C4935-A520-EA4F-AE98-3CD0069E6D96}" destId="{F892CC60-F287-8D4B-9AB2-CECD026B3F59}" srcOrd="0" destOrd="0" presId="urn:microsoft.com/office/officeart/2005/8/layout/orgChart1"/>
    <dgm:cxn modelId="{7EA81052-418E-6D42-98B8-97C69028E04F}" type="presOf" srcId="{E7BCD49E-6E10-5247-863D-ABE9A526ACF5}" destId="{6908F0B9-8D06-4541-815C-7B1990E0F908}" srcOrd="0" destOrd="0" presId="urn:microsoft.com/office/officeart/2005/8/layout/orgChart1"/>
    <dgm:cxn modelId="{F881E755-F132-244D-941B-D99D646F8FFE}" srcId="{E7BCD49E-6E10-5247-863D-ABE9A526ACF5}" destId="{15E1D399-6C73-6342-AC72-D14ED521A6F9}" srcOrd="1" destOrd="0" parTransId="{531C4935-A520-EA4F-AE98-3CD0069E6D96}" sibTransId="{BD881E57-8807-6043-B859-F8F47A4F4657}"/>
    <dgm:cxn modelId="{05AE9B5E-38FF-1343-A5C2-0923F77344AE}" type="presOf" srcId="{3529F165-7EF8-0E4B-8145-13A11A8AEFAD}" destId="{C7355EA6-372A-7C4B-A64A-BFA911CC8D09}" srcOrd="0" destOrd="0" presId="urn:microsoft.com/office/officeart/2005/8/layout/orgChart1"/>
    <dgm:cxn modelId="{E11E9C72-8766-064B-B9BE-E4FFC44215AE}" type="presOf" srcId="{1719C98D-CE35-D249-817C-FCF160BC7C95}" destId="{6CA8A8C5-0D4A-0F48-8E4C-AD53371064C2}" srcOrd="0" destOrd="0" presId="urn:microsoft.com/office/officeart/2005/8/layout/orgChart1"/>
    <dgm:cxn modelId="{64EC3BA5-0B84-6341-A3F6-101105390993}" type="presOf" srcId="{51A06B99-AA8A-A24B-9B07-0A4532ACDE17}" destId="{F97AE900-9DB1-4E42-9554-9580C6F9C767}" srcOrd="0" destOrd="0" presId="urn:microsoft.com/office/officeart/2005/8/layout/orgChart1"/>
    <dgm:cxn modelId="{A78745B2-02D8-9840-A510-FF823C26BFEC}" type="presOf" srcId="{EC0FA608-AF87-484E-AA12-299FA2D9513E}" destId="{043AE59E-97C2-464E-B037-FAEC4F81D1D1}" srcOrd="0" destOrd="0" presId="urn:microsoft.com/office/officeart/2005/8/layout/orgChart1"/>
    <dgm:cxn modelId="{30F6CADB-C9B2-FE4C-A3B1-76BBA5212C73}" type="presOf" srcId="{15E1D399-6C73-6342-AC72-D14ED521A6F9}" destId="{EF33EFF4-6893-9A46-A244-D26FF86EEADF}" srcOrd="0" destOrd="0" presId="urn:microsoft.com/office/officeart/2005/8/layout/orgChart1"/>
    <dgm:cxn modelId="{EB1FC8E1-AFB1-0D4B-A38D-B48220E2FDEE}" srcId="{20AF7A45-4264-DE43-BEBA-75E0BC4D9ADA}" destId="{E7BCD49E-6E10-5247-863D-ABE9A526ACF5}" srcOrd="0" destOrd="0" parTransId="{C517CAD2-C0F1-0141-BEF1-E76895605979}" sibTransId="{D2EA2017-E0B7-FE42-933B-151A0D967AC4}"/>
    <dgm:cxn modelId="{A69DFDED-7BE2-6343-BCEF-4A8B7CAFD2F5}" type="presOf" srcId="{3529F165-7EF8-0E4B-8145-13A11A8AEFAD}" destId="{58DE294D-2F8B-7047-87F0-63A96B4AD311}" srcOrd="1" destOrd="0" presId="urn:microsoft.com/office/officeart/2005/8/layout/orgChart1"/>
    <dgm:cxn modelId="{73DAFBF8-4198-7447-8E76-214AAF824286}" type="presOf" srcId="{15E1D399-6C73-6342-AC72-D14ED521A6F9}" destId="{C2122924-FC02-BC40-8433-5443D3A660E0}" srcOrd="1" destOrd="0" presId="urn:microsoft.com/office/officeart/2005/8/layout/orgChart1"/>
    <dgm:cxn modelId="{E47B96FE-2B31-014C-98C1-27B60F19AC7A}" srcId="{E7BCD49E-6E10-5247-863D-ABE9A526ACF5}" destId="{51A06B99-AA8A-A24B-9B07-0A4532ACDE17}" srcOrd="0" destOrd="0" parTransId="{EC0FA608-AF87-484E-AA12-299FA2D9513E}" sibTransId="{52378872-94EC-2743-8294-C22BBD7D2E0A}"/>
    <dgm:cxn modelId="{7AAEE661-B5D2-EC4B-80D6-3C0756DBB452}" type="presParOf" srcId="{11DBFB48-D84E-3A49-965C-0C4D6CC36E4F}" destId="{57ECF8D3-282A-9B4B-9EEE-33E2D5A34D2C}" srcOrd="0" destOrd="0" presId="urn:microsoft.com/office/officeart/2005/8/layout/orgChart1"/>
    <dgm:cxn modelId="{B166AED6-7CD5-8D4F-BB91-8766ADC12A64}" type="presParOf" srcId="{57ECF8D3-282A-9B4B-9EEE-33E2D5A34D2C}" destId="{F8811C05-08C2-5841-8E6C-7AE1E13FBB23}" srcOrd="0" destOrd="0" presId="urn:microsoft.com/office/officeart/2005/8/layout/orgChart1"/>
    <dgm:cxn modelId="{15720532-9519-054A-B536-26965CAC5641}" type="presParOf" srcId="{F8811C05-08C2-5841-8E6C-7AE1E13FBB23}" destId="{6908F0B9-8D06-4541-815C-7B1990E0F908}" srcOrd="0" destOrd="0" presId="urn:microsoft.com/office/officeart/2005/8/layout/orgChart1"/>
    <dgm:cxn modelId="{24E3A918-9765-904B-A28A-62D6C99EC38A}" type="presParOf" srcId="{F8811C05-08C2-5841-8E6C-7AE1E13FBB23}" destId="{D6566067-5C83-BA49-8A6A-484DB5A652E7}" srcOrd="1" destOrd="0" presId="urn:microsoft.com/office/officeart/2005/8/layout/orgChart1"/>
    <dgm:cxn modelId="{DD01D1D5-A297-474C-9769-7D09D4AB2E8A}" type="presParOf" srcId="{57ECF8D3-282A-9B4B-9EEE-33E2D5A34D2C}" destId="{6569B52A-2798-0649-B129-09F7002D1109}" srcOrd="1" destOrd="0" presId="urn:microsoft.com/office/officeart/2005/8/layout/orgChart1"/>
    <dgm:cxn modelId="{02E3A6C2-B9EE-DF4A-ADC6-A265DAE050F0}" type="presParOf" srcId="{6569B52A-2798-0649-B129-09F7002D1109}" destId="{043AE59E-97C2-464E-B037-FAEC4F81D1D1}" srcOrd="0" destOrd="0" presId="urn:microsoft.com/office/officeart/2005/8/layout/orgChart1"/>
    <dgm:cxn modelId="{A0F216AA-3513-5F4D-AD5E-B4756062AF9C}" type="presParOf" srcId="{6569B52A-2798-0649-B129-09F7002D1109}" destId="{F7547E43-BB28-FF4E-90F9-A6D6E3319995}" srcOrd="1" destOrd="0" presId="urn:microsoft.com/office/officeart/2005/8/layout/orgChart1"/>
    <dgm:cxn modelId="{6BFEA298-0B1E-6348-84EE-A9C5AAB56126}" type="presParOf" srcId="{F7547E43-BB28-FF4E-90F9-A6D6E3319995}" destId="{AF47D679-9697-9649-AF72-D4BA69DA3FAF}" srcOrd="0" destOrd="0" presId="urn:microsoft.com/office/officeart/2005/8/layout/orgChart1"/>
    <dgm:cxn modelId="{AD675297-ED2D-1941-8723-2A7A2B2FC8FC}" type="presParOf" srcId="{AF47D679-9697-9649-AF72-D4BA69DA3FAF}" destId="{F97AE900-9DB1-4E42-9554-9580C6F9C767}" srcOrd="0" destOrd="0" presId="urn:microsoft.com/office/officeart/2005/8/layout/orgChart1"/>
    <dgm:cxn modelId="{40957548-C7C1-F44F-BBC4-D14FD77F7E9A}" type="presParOf" srcId="{AF47D679-9697-9649-AF72-D4BA69DA3FAF}" destId="{02CCE573-E97D-7549-ABA2-51BE9C710CAB}" srcOrd="1" destOrd="0" presId="urn:microsoft.com/office/officeart/2005/8/layout/orgChart1"/>
    <dgm:cxn modelId="{907CB123-66B0-1944-818A-9C1818B95591}" type="presParOf" srcId="{F7547E43-BB28-FF4E-90F9-A6D6E3319995}" destId="{1F976D8E-74FC-E845-85BF-15A8262CA217}" srcOrd="1" destOrd="0" presId="urn:microsoft.com/office/officeart/2005/8/layout/orgChart1"/>
    <dgm:cxn modelId="{650E2FDB-E1DD-2244-8046-BC42834C703F}" type="presParOf" srcId="{F7547E43-BB28-FF4E-90F9-A6D6E3319995}" destId="{E1F442B5-EE17-C047-941C-48710819B269}" srcOrd="2" destOrd="0" presId="urn:microsoft.com/office/officeart/2005/8/layout/orgChart1"/>
    <dgm:cxn modelId="{5F43326E-B038-D24E-AB8F-6F5BC51CAB6F}" type="presParOf" srcId="{6569B52A-2798-0649-B129-09F7002D1109}" destId="{F892CC60-F287-8D4B-9AB2-CECD026B3F59}" srcOrd="2" destOrd="0" presId="urn:microsoft.com/office/officeart/2005/8/layout/orgChart1"/>
    <dgm:cxn modelId="{2F3E8157-0177-E44D-8649-DA08F1A14DA0}" type="presParOf" srcId="{6569B52A-2798-0649-B129-09F7002D1109}" destId="{91968A88-940E-7948-BEE6-4D4DDDC0F451}" srcOrd="3" destOrd="0" presId="urn:microsoft.com/office/officeart/2005/8/layout/orgChart1"/>
    <dgm:cxn modelId="{C034E5BB-40DC-F444-9FA2-8772A968A5AD}" type="presParOf" srcId="{91968A88-940E-7948-BEE6-4D4DDDC0F451}" destId="{4A496886-DDBA-0142-83AB-42242C2D58D8}" srcOrd="0" destOrd="0" presId="urn:microsoft.com/office/officeart/2005/8/layout/orgChart1"/>
    <dgm:cxn modelId="{694A72F0-6B51-B840-B5D9-F307682BEFC8}" type="presParOf" srcId="{4A496886-DDBA-0142-83AB-42242C2D58D8}" destId="{EF33EFF4-6893-9A46-A244-D26FF86EEADF}" srcOrd="0" destOrd="0" presId="urn:microsoft.com/office/officeart/2005/8/layout/orgChart1"/>
    <dgm:cxn modelId="{977B17A2-27EE-BA43-8440-65E3D2E10A80}" type="presParOf" srcId="{4A496886-DDBA-0142-83AB-42242C2D58D8}" destId="{C2122924-FC02-BC40-8433-5443D3A660E0}" srcOrd="1" destOrd="0" presId="urn:microsoft.com/office/officeart/2005/8/layout/orgChart1"/>
    <dgm:cxn modelId="{F9AA9EEE-872C-8848-A8F8-5B5817D9EB58}" type="presParOf" srcId="{91968A88-940E-7948-BEE6-4D4DDDC0F451}" destId="{98AEB150-8883-5442-9CCB-6061A59D9FCA}" srcOrd="1" destOrd="0" presId="urn:microsoft.com/office/officeart/2005/8/layout/orgChart1"/>
    <dgm:cxn modelId="{6264B7DC-4B75-7F41-8C47-539D0181D4C7}" type="presParOf" srcId="{91968A88-940E-7948-BEE6-4D4DDDC0F451}" destId="{37BA6ABC-1D67-CE4C-94E2-97234939707F}" srcOrd="2" destOrd="0" presId="urn:microsoft.com/office/officeart/2005/8/layout/orgChart1"/>
    <dgm:cxn modelId="{C964DE5E-AC0F-8548-8703-8978EBB38736}" type="presParOf" srcId="{6569B52A-2798-0649-B129-09F7002D1109}" destId="{6CA8A8C5-0D4A-0F48-8E4C-AD53371064C2}" srcOrd="4" destOrd="0" presId="urn:microsoft.com/office/officeart/2005/8/layout/orgChart1"/>
    <dgm:cxn modelId="{2D923E54-0884-374A-9D42-00EBD352AB88}" type="presParOf" srcId="{6569B52A-2798-0649-B129-09F7002D1109}" destId="{520F7C8A-4E61-C04D-8B6E-603524A8BDFE}" srcOrd="5" destOrd="0" presId="urn:microsoft.com/office/officeart/2005/8/layout/orgChart1"/>
    <dgm:cxn modelId="{8F07937D-DAA1-6B45-8D8D-1A9B1B28090D}" type="presParOf" srcId="{520F7C8A-4E61-C04D-8B6E-603524A8BDFE}" destId="{23BC0F06-1BA2-C04D-80A2-91E3A5ED68B9}" srcOrd="0" destOrd="0" presId="urn:microsoft.com/office/officeart/2005/8/layout/orgChart1"/>
    <dgm:cxn modelId="{F33E218C-2CAD-A949-9FBB-CC692104EE53}" type="presParOf" srcId="{23BC0F06-1BA2-C04D-80A2-91E3A5ED68B9}" destId="{C7355EA6-372A-7C4B-A64A-BFA911CC8D09}" srcOrd="0" destOrd="0" presId="urn:microsoft.com/office/officeart/2005/8/layout/orgChart1"/>
    <dgm:cxn modelId="{20DBA361-1480-554F-ACE7-A320EA9BD195}" type="presParOf" srcId="{23BC0F06-1BA2-C04D-80A2-91E3A5ED68B9}" destId="{58DE294D-2F8B-7047-87F0-63A96B4AD311}" srcOrd="1" destOrd="0" presId="urn:microsoft.com/office/officeart/2005/8/layout/orgChart1"/>
    <dgm:cxn modelId="{3F0A31FB-A27E-7B45-B10B-B8012D728DD3}" type="presParOf" srcId="{520F7C8A-4E61-C04D-8B6E-603524A8BDFE}" destId="{5423C960-9739-5344-9703-F2CE4A3EF94C}" srcOrd="1" destOrd="0" presId="urn:microsoft.com/office/officeart/2005/8/layout/orgChart1"/>
    <dgm:cxn modelId="{2ABAF33C-DF4B-3C41-A519-17CA50A62479}" type="presParOf" srcId="{520F7C8A-4E61-C04D-8B6E-603524A8BDFE}" destId="{EBFD4160-1A88-4B4E-BEAA-5530C9CEE154}" srcOrd="2" destOrd="0" presId="urn:microsoft.com/office/officeart/2005/8/layout/orgChart1"/>
    <dgm:cxn modelId="{09D78311-51C9-7A47-8F66-A791F8061CEA}" type="presParOf" srcId="{57ECF8D3-282A-9B4B-9EEE-33E2D5A34D2C}" destId="{30B69356-7BBB-5041-BEDB-95A4EB0999A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11A31C6-5F82-DE48-B54A-62CE64B7D7A9}" type="doc">
      <dgm:prSet loTypeId="urn:microsoft.com/office/officeart/2008/layout/CaptionedPictures" loCatId="list" qsTypeId="urn:microsoft.com/office/officeart/2005/8/quickstyle/simple1" qsCatId="simple" csTypeId="urn:microsoft.com/office/officeart/2005/8/colors/accent1_5" csCatId="accent1" phldr="1"/>
      <dgm:spPr/>
      <dgm:t>
        <a:bodyPr/>
        <a:lstStyle/>
        <a:p>
          <a:endParaRPr lang="ru-RU"/>
        </a:p>
      </dgm:t>
    </dgm:pt>
    <dgm:pt modelId="{4D1E90D0-04C9-1F4D-A8DB-64375618EFEE}">
      <dgm:prSet/>
      <dgm:spPr/>
      <dgm:t>
        <a:bodyPr/>
        <a:lstStyle/>
        <a:p>
          <a:r>
            <a:rPr lang="ru-RU" dirty="0">
              <a:solidFill>
                <a:schemeClr val="tx1"/>
              </a:solidFill>
            </a:rPr>
            <a:t>Критерии и цели не определены</a:t>
          </a:r>
        </a:p>
      </dgm:t>
    </dgm:pt>
    <dgm:pt modelId="{470D3B35-1FAE-E043-A779-EC8B8E1BE691}" type="parTrans" cxnId="{DB72CCFC-45E2-4A40-9F1B-74ED0DA131FE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36EADC18-179D-4A4A-AC9C-4DB22F7DFB37}" type="sibTrans" cxnId="{DB72CCFC-45E2-4A40-9F1B-74ED0DA131FE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E076CB24-BB32-5644-8CDB-48ED1783B2EA}">
      <dgm:prSet/>
      <dgm:spPr/>
      <dgm:t>
        <a:bodyPr/>
        <a:lstStyle/>
        <a:p>
          <a:r>
            <a:rPr lang="ru-RU">
              <a:solidFill>
                <a:schemeClr val="tx1"/>
              </a:solidFill>
            </a:rPr>
            <a:t>Нет данных</a:t>
          </a:r>
          <a:endParaRPr lang="ru-RU" dirty="0">
            <a:solidFill>
              <a:schemeClr val="tx1"/>
            </a:solidFill>
          </a:endParaRPr>
        </a:p>
      </dgm:t>
    </dgm:pt>
    <dgm:pt modelId="{30903E46-9DFF-4B4A-8E1B-BD5EDC11CE28}" type="parTrans" cxnId="{EA4BE562-F421-9243-93FB-AE07BE646F44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E70F78A1-A660-CC42-A4EF-5693E0BFA28B}" type="sibTrans" cxnId="{EA4BE562-F421-9243-93FB-AE07BE646F44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E2D820F1-1DD6-2B4C-9FDF-8475BC67046F}">
      <dgm:prSet/>
      <dgm:spPr/>
      <dgm:t>
        <a:bodyPr/>
        <a:lstStyle/>
        <a:p>
          <a:r>
            <a:rPr lang="ru-RU">
              <a:solidFill>
                <a:schemeClr val="tx1"/>
              </a:solidFill>
            </a:rPr>
            <a:t>Пространство поиска решений колоссально – даже суперкомпьютер не справится</a:t>
          </a:r>
          <a:endParaRPr lang="ru-RU" dirty="0">
            <a:solidFill>
              <a:schemeClr val="tx1"/>
            </a:solidFill>
          </a:endParaRPr>
        </a:p>
      </dgm:t>
    </dgm:pt>
    <dgm:pt modelId="{8E2C105E-3E43-8544-BF9D-2BEB221723D0}" type="parTrans" cxnId="{700222CA-2BCB-5146-9F83-86FB1165629C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93094320-E5F4-DF49-A7C3-202B1799F69E}" type="sibTrans" cxnId="{700222CA-2BCB-5146-9F83-86FB1165629C}">
      <dgm:prSet/>
      <dgm:spPr/>
      <dgm:t>
        <a:bodyPr/>
        <a:lstStyle/>
        <a:p>
          <a:endParaRPr lang="ru-RU">
            <a:solidFill>
              <a:schemeClr val="tx1"/>
            </a:solidFill>
          </a:endParaRPr>
        </a:p>
      </dgm:t>
    </dgm:pt>
    <dgm:pt modelId="{37EF3D3D-9735-304E-8227-D38B4629FC63}" type="pres">
      <dgm:prSet presAssocID="{A11A31C6-5F82-DE48-B54A-62CE64B7D7A9}" presName="Name0" presStyleCnt="0">
        <dgm:presLayoutVars>
          <dgm:chMax/>
          <dgm:chPref/>
          <dgm:dir/>
        </dgm:presLayoutVars>
      </dgm:prSet>
      <dgm:spPr/>
    </dgm:pt>
    <dgm:pt modelId="{A1344B61-9234-A043-8624-0EF7B476B0D8}" type="pres">
      <dgm:prSet presAssocID="{4D1E90D0-04C9-1F4D-A8DB-64375618EFEE}" presName="composite" presStyleCnt="0">
        <dgm:presLayoutVars>
          <dgm:chMax val="1"/>
          <dgm:chPref val="1"/>
        </dgm:presLayoutVars>
      </dgm:prSet>
      <dgm:spPr/>
    </dgm:pt>
    <dgm:pt modelId="{D37AC44B-CA82-EE40-880B-D81957B2007F}" type="pres">
      <dgm:prSet presAssocID="{4D1E90D0-04C9-1F4D-A8DB-64375618EFEE}" presName="Accent" presStyleLbl="trAlignAcc1" presStyleIdx="0" presStyleCnt="3">
        <dgm:presLayoutVars>
          <dgm:chMax val="0"/>
          <dgm:chPref val="0"/>
        </dgm:presLayoutVars>
      </dgm:prSet>
      <dgm:spPr/>
    </dgm:pt>
    <dgm:pt modelId="{3E9B36E2-1926-2C4D-9711-A839558F6670}" type="pres">
      <dgm:prSet presAssocID="{4D1E90D0-04C9-1F4D-A8DB-64375618EFEE}" presName="Image" presStyleLbl="alignImgPlace1" presStyleIdx="0" presStyleCnt="3">
        <dgm:presLayoutVars>
          <dgm:chMax val="0"/>
          <dgm:chPref val="0"/>
        </dgm:presLayoutVars>
      </dgm:prSet>
      <dgm:spPr>
        <a:blipFill>
          <a:blip xmlns:r="http://schemas.openxmlformats.org/officeDocument/2006/relationships" r:embed="rId1">
            <a:duotone>
              <a:schemeClr val="accent1"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accent1"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3000" b="-13000"/>
          </a:stretch>
        </a:blipFill>
      </dgm:spPr>
    </dgm:pt>
    <dgm:pt modelId="{14689CCF-CA00-2F40-8846-269DEBD30453}" type="pres">
      <dgm:prSet presAssocID="{4D1E90D0-04C9-1F4D-A8DB-64375618EFEE}" presName="ChildComposite" presStyleCnt="0"/>
      <dgm:spPr/>
    </dgm:pt>
    <dgm:pt modelId="{8D4E5C27-5BAD-7C4D-9CB3-B1DFB3D02546}" type="pres">
      <dgm:prSet presAssocID="{4D1E90D0-04C9-1F4D-A8DB-64375618EFEE}" presName="Child" presStyleLbl="node1" presStyleIdx="0" presStyleCnt="0">
        <dgm:presLayoutVars>
          <dgm:chMax val="0"/>
          <dgm:chPref val="0"/>
          <dgm:bulletEnabled val="1"/>
        </dgm:presLayoutVars>
      </dgm:prSet>
      <dgm:spPr/>
    </dgm:pt>
    <dgm:pt modelId="{DAA696DD-6583-A94D-8645-4A1479F8E6F3}" type="pres">
      <dgm:prSet presAssocID="{4D1E90D0-04C9-1F4D-A8DB-64375618EFEE}" presName="Parent" presStyleLbl="revTx" presStyleIdx="0" presStyleCnt="3">
        <dgm:presLayoutVars>
          <dgm:chMax val="1"/>
          <dgm:chPref val="0"/>
          <dgm:bulletEnabled val="1"/>
        </dgm:presLayoutVars>
      </dgm:prSet>
      <dgm:spPr/>
    </dgm:pt>
    <dgm:pt modelId="{23893C28-77F6-BC4B-B8E2-7AD0C1E5D112}" type="pres">
      <dgm:prSet presAssocID="{36EADC18-179D-4A4A-AC9C-4DB22F7DFB37}" presName="sibTrans" presStyleCnt="0"/>
      <dgm:spPr/>
    </dgm:pt>
    <dgm:pt modelId="{271DE095-5983-2644-959C-8615AF7FED80}" type="pres">
      <dgm:prSet presAssocID="{E076CB24-BB32-5644-8CDB-48ED1783B2EA}" presName="composite" presStyleCnt="0">
        <dgm:presLayoutVars>
          <dgm:chMax val="1"/>
          <dgm:chPref val="1"/>
        </dgm:presLayoutVars>
      </dgm:prSet>
      <dgm:spPr/>
    </dgm:pt>
    <dgm:pt modelId="{46803F90-BA7F-9F46-8FD7-FB548CAF29A0}" type="pres">
      <dgm:prSet presAssocID="{E076CB24-BB32-5644-8CDB-48ED1783B2EA}" presName="Accent" presStyleLbl="trAlignAcc1" presStyleIdx="1" presStyleCnt="3">
        <dgm:presLayoutVars>
          <dgm:chMax val="0"/>
          <dgm:chPref val="0"/>
        </dgm:presLayoutVars>
      </dgm:prSet>
      <dgm:spPr/>
    </dgm:pt>
    <dgm:pt modelId="{7A2A3AA7-858B-9843-924B-49D7A4C76DDF}" type="pres">
      <dgm:prSet presAssocID="{E076CB24-BB32-5644-8CDB-48ED1783B2EA}" presName="Image" presStyleLbl="alignImgPlace1" presStyleIdx="1" presStyleCnt="3">
        <dgm:presLayoutVars>
          <dgm:chMax val="0"/>
          <dgm:chPref val="0"/>
        </dgm:presLayoutVars>
      </dgm:prSet>
      <dgm:spPr>
        <a:blipFill>
          <a:blip xmlns:r="http://schemas.openxmlformats.org/officeDocument/2006/relationships" r:embed="rId2">
            <a:duotone>
              <a:schemeClr val="accent1">
                <a:hueOff val="28195"/>
                <a:satOff val="-1322"/>
                <a:lumOff val="5650"/>
                <a:alphaOff val="0"/>
                <a:shade val="20000"/>
                <a:satMod val="200000"/>
              </a:schemeClr>
              <a:schemeClr val="accent1">
                <a:hueOff val="28195"/>
                <a:satOff val="-1322"/>
                <a:lumOff val="5650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2000" r="-32000"/>
          </a:stretch>
        </a:blipFill>
      </dgm:spPr>
    </dgm:pt>
    <dgm:pt modelId="{773B52DF-1B64-5546-B677-4E561A2E2F80}" type="pres">
      <dgm:prSet presAssocID="{E076CB24-BB32-5644-8CDB-48ED1783B2EA}" presName="ChildComposite" presStyleCnt="0"/>
      <dgm:spPr/>
    </dgm:pt>
    <dgm:pt modelId="{CB50F4A3-BF73-394A-9FF6-D3768478B655}" type="pres">
      <dgm:prSet presAssocID="{E076CB24-BB32-5644-8CDB-48ED1783B2EA}" presName="Child" presStyleLbl="node1" presStyleIdx="0" presStyleCnt="0">
        <dgm:presLayoutVars>
          <dgm:chMax val="0"/>
          <dgm:chPref val="0"/>
          <dgm:bulletEnabled val="1"/>
        </dgm:presLayoutVars>
      </dgm:prSet>
      <dgm:spPr/>
    </dgm:pt>
    <dgm:pt modelId="{3594B02A-C555-AC4B-B9EA-5121CB0ABFED}" type="pres">
      <dgm:prSet presAssocID="{E076CB24-BB32-5644-8CDB-48ED1783B2EA}" presName="Parent" presStyleLbl="revTx" presStyleIdx="1" presStyleCnt="3">
        <dgm:presLayoutVars>
          <dgm:chMax val="1"/>
          <dgm:chPref val="0"/>
          <dgm:bulletEnabled val="1"/>
        </dgm:presLayoutVars>
      </dgm:prSet>
      <dgm:spPr/>
    </dgm:pt>
    <dgm:pt modelId="{A68366DE-DE80-4A4A-9FAB-AF1B69636FC0}" type="pres">
      <dgm:prSet presAssocID="{E70F78A1-A660-CC42-A4EF-5693E0BFA28B}" presName="sibTrans" presStyleCnt="0"/>
      <dgm:spPr/>
    </dgm:pt>
    <dgm:pt modelId="{3FCBC4DB-7AFD-564E-B8AA-4CF579ECC004}" type="pres">
      <dgm:prSet presAssocID="{E2D820F1-1DD6-2B4C-9FDF-8475BC67046F}" presName="composite" presStyleCnt="0">
        <dgm:presLayoutVars>
          <dgm:chMax val="1"/>
          <dgm:chPref val="1"/>
        </dgm:presLayoutVars>
      </dgm:prSet>
      <dgm:spPr/>
    </dgm:pt>
    <dgm:pt modelId="{B96C0664-5376-C841-A6A3-5D81B158AD9A}" type="pres">
      <dgm:prSet presAssocID="{E2D820F1-1DD6-2B4C-9FDF-8475BC67046F}" presName="Accent" presStyleLbl="trAlignAcc1" presStyleIdx="2" presStyleCnt="3">
        <dgm:presLayoutVars>
          <dgm:chMax val="0"/>
          <dgm:chPref val="0"/>
        </dgm:presLayoutVars>
      </dgm:prSet>
      <dgm:spPr/>
    </dgm:pt>
    <dgm:pt modelId="{F384104E-971B-A84E-B130-7F680E5F58CD}" type="pres">
      <dgm:prSet presAssocID="{E2D820F1-1DD6-2B4C-9FDF-8475BC67046F}" presName="Image" presStyleLbl="alignImgPlace1" presStyleIdx="2" presStyleCnt="3">
        <dgm:presLayoutVars>
          <dgm:chMax val="0"/>
          <dgm:chPref val="0"/>
        </dgm:presLayoutVars>
      </dgm:prSet>
      <dgm:spPr>
        <a:blipFill>
          <a:blip xmlns:r="http://schemas.openxmlformats.org/officeDocument/2006/relationships" r:embed="rId3">
            <a:duotone>
              <a:schemeClr val="accent1">
                <a:hueOff val="56391"/>
                <a:satOff val="-2645"/>
                <a:lumOff val="11299"/>
                <a:alphaOff val="0"/>
                <a:shade val="20000"/>
                <a:satMod val="200000"/>
              </a:schemeClr>
              <a:schemeClr val="accent1">
                <a:hueOff val="56391"/>
                <a:satOff val="-2645"/>
                <a:lumOff val="11299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2000" r="-32000"/>
          </a:stretch>
        </a:blipFill>
      </dgm:spPr>
    </dgm:pt>
    <dgm:pt modelId="{6FD4C86A-CE01-2F42-8559-D407F639E812}" type="pres">
      <dgm:prSet presAssocID="{E2D820F1-1DD6-2B4C-9FDF-8475BC67046F}" presName="ChildComposite" presStyleCnt="0"/>
      <dgm:spPr/>
    </dgm:pt>
    <dgm:pt modelId="{0F00D752-9482-BC48-925A-86F1B49657F1}" type="pres">
      <dgm:prSet presAssocID="{E2D820F1-1DD6-2B4C-9FDF-8475BC67046F}" presName="Child" presStyleLbl="node1" presStyleIdx="0" presStyleCnt="0">
        <dgm:presLayoutVars>
          <dgm:chMax val="0"/>
          <dgm:chPref val="0"/>
          <dgm:bulletEnabled val="1"/>
        </dgm:presLayoutVars>
      </dgm:prSet>
      <dgm:spPr/>
    </dgm:pt>
    <dgm:pt modelId="{FD2041F1-7E8F-1A45-9572-722A41F32E78}" type="pres">
      <dgm:prSet presAssocID="{E2D820F1-1DD6-2B4C-9FDF-8475BC67046F}" presName="Parent" presStyleLbl="revTx" presStyleIdx="2" presStyleCnt="3">
        <dgm:presLayoutVars>
          <dgm:chMax val="1"/>
          <dgm:chPref val="0"/>
          <dgm:bulletEnabled val="1"/>
        </dgm:presLayoutVars>
      </dgm:prSet>
      <dgm:spPr/>
    </dgm:pt>
  </dgm:ptLst>
  <dgm:cxnLst>
    <dgm:cxn modelId="{F4A1A90F-5C32-4F4B-808C-FB1DC16CFB70}" type="presOf" srcId="{E076CB24-BB32-5644-8CDB-48ED1783B2EA}" destId="{3594B02A-C555-AC4B-B9EA-5121CB0ABFED}" srcOrd="0" destOrd="0" presId="urn:microsoft.com/office/officeart/2008/layout/CaptionedPictures"/>
    <dgm:cxn modelId="{15918D51-D799-D448-B2B5-888BB954ADC5}" type="presOf" srcId="{E2D820F1-1DD6-2B4C-9FDF-8475BC67046F}" destId="{FD2041F1-7E8F-1A45-9572-722A41F32E78}" srcOrd="0" destOrd="0" presId="urn:microsoft.com/office/officeart/2008/layout/CaptionedPictures"/>
    <dgm:cxn modelId="{EA4BE562-F421-9243-93FB-AE07BE646F44}" srcId="{A11A31C6-5F82-DE48-B54A-62CE64B7D7A9}" destId="{E076CB24-BB32-5644-8CDB-48ED1783B2EA}" srcOrd="1" destOrd="0" parTransId="{30903E46-9DFF-4B4A-8E1B-BD5EDC11CE28}" sibTransId="{E70F78A1-A660-CC42-A4EF-5693E0BFA28B}"/>
    <dgm:cxn modelId="{F1444070-5469-8349-869C-A61D3B4CCC7E}" type="presOf" srcId="{4D1E90D0-04C9-1F4D-A8DB-64375618EFEE}" destId="{DAA696DD-6583-A94D-8645-4A1479F8E6F3}" srcOrd="0" destOrd="0" presId="urn:microsoft.com/office/officeart/2008/layout/CaptionedPictures"/>
    <dgm:cxn modelId="{700222CA-2BCB-5146-9F83-86FB1165629C}" srcId="{A11A31C6-5F82-DE48-B54A-62CE64B7D7A9}" destId="{E2D820F1-1DD6-2B4C-9FDF-8475BC67046F}" srcOrd="2" destOrd="0" parTransId="{8E2C105E-3E43-8544-BF9D-2BEB221723D0}" sibTransId="{93094320-E5F4-DF49-A7C3-202B1799F69E}"/>
    <dgm:cxn modelId="{E68FE7E3-7F35-184D-BD33-B233532438C9}" type="presOf" srcId="{A11A31C6-5F82-DE48-B54A-62CE64B7D7A9}" destId="{37EF3D3D-9735-304E-8227-D38B4629FC63}" srcOrd="0" destOrd="0" presId="urn:microsoft.com/office/officeart/2008/layout/CaptionedPictures"/>
    <dgm:cxn modelId="{DB72CCFC-45E2-4A40-9F1B-74ED0DA131FE}" srcId="{A11A31C6-5F82-DE48-B54A-62CE64B7D7A9}" destId="{4D1E90D0-04C9-1F4D-A8DB-64375618EFEE}" srcOrd="0" destOrd="0" parTransId="{470D3B35-1FAE-E043-A779-EC8B8E1BE691}" sibTransId="{36EADC18-179D-4A4A-AC9C-4DB22F7DFB37}"/>
    <dgm:cxn modelId="{760375B3-40CD-E244-9921-126C5A258AB6}" type="presParOf" srcId="{37EF3D3D-9735-304E-8227-D38B4629FC63}" destId="{A1344B61-9234-A043-8624-0EF7B476B0D8}" srcOrd="0" destOrd="0" presId="urn:microsoft.com/office/officeart/2008/layout/CaptionedPictures"/>
    <dgm:cxn modelId="{58A72F1D-545F-A84F-A6BF-DDFBFE8E295A}" type="presParOf" srcId="{A1344B61-9234-A043-8624-0EF7B476B0D8}" destId="{D37AC44B-CA82-EE40-880B-D81957B2007F}" srcOrd="0" destOrd="0" presId="urn:microsoft.com/office/officeart/2008/layout/CaptionedPictures"/>
    <dgm:cxn modelId="{1F6B7583-7962-FA40-A7BE-68BB7EEBBEC3}" type="presParOf" srcId="{A1344B61-9234-A043-8624-0EF7B476B0D8}" destId="{3E9B36E2-1926-2C4D-9711-A839558F6670}" srcOrd="1" destOrd="0" presId="urn:microsoft.com/office/officeart/2008/layout/CaptionedPictures"/>
    <dgm:cxn modelId="{59830E9C-4407-8D42-B5CD-A89346D6FAE1}" type="presParOf" srcId="{A1344B61-9234-A043-8624-0EF7B476B0D8}" destId="{14689CCF-CA00-2F40-8846-269DEBD30453}" srcOrd="2" destOrd="0" presId="urn:microsoft.com/office/officeart/2008/layout/CaptionedPictures"/>
    <dgm:cxn modelId="{9DB89AB5-8C78-0A44-BEA8-0086911581E9}" type="presParOf" srcId="{14689CCF-CA00-2F40-8846-269DEBD30453}" destId="{8D4E5C27-5BAD-7C4D-9CB3-B1DFB3D02546}" srcOrd="0" destOrd="0" presId="urn:microsoft.com/office/officeart/2008/layout/CaptionedPictures"/>
    <dgm:cxn modelId="{C6151D18-ADE6-A343-A731-205968980213}" type="presParOf" srcId="{14689CCF-CA00-2F40-8846-269DEBD30453}" destId="{DAA696DD-6583-A94D-8645-4A1479F8E6F3}" srcOrd="1" destOrd="0" presId="urn:microsoft.com/office/officeart/2008/layout/CaptionedPictures"/>
    <dgm:cxn modelId="{8CC30473-1D21-B043-AC6B-6F430DCCFA20}" type="presParOf" srcId="{37EF3D3D-9735-304E-8227-D38B4629FC63}" destId="{23893C28-77F6-BC4B-B8E2-7AD0C1E5D112}" srcOrd="1" destOrd="0" presId="urn:microsoft.com/office/officeart/2008/layout/CaptionedPictures"/>
    <dgm:cxn modelId="{89DB45F0-E4B9-534D-8F90-EDC711061CFE}" type="presParOf" srcId="{37EF3D3D-9735-304E-8227-D38B4629FC63}" destId="{271DE095-5983-2644-959C-8615AF7FED80}" srcOrd="2" destOrd="0" presId="urn:microsoft.com/office/officeart/2008/layout/CaptionedPictures"/>
    <dgm:cxn modelId="{AF58ACCF-C7AA-8E41-ACC2-07F2A8417528}" type="presParOf" srcId="{271DE095-5983-2644-959C-8615AF7FED80}" destId="{46803F90-BA7F-9F46-8FD7-FB548CAF29A0}" srcOrd="0" destOrd="0" presId="urn:microsoft.com/office/officeart/2008/layout/CaptionedPictures"/>
    <dgm:cxn modelId="{6FD66490-9FD6-AF49-A7F7-410C25B4876E}" type="presParOf" srcId="{271DE095-5983-2644-959C-8615AF7FED80}" destId="{7A2A3AA7-858B-9843-924B-49D7A4C76DDF}" srcOrd="1" destOrd="0" presId="urn:microsoft.com/office/officeart/2008/layout/CaptionedPictures"/>
    <dgm:cxn modelId="{E42B2B20-6F9B-1041-A54D-AAC5AE2A15EF}" type="presParOf" srcId="{271DE095-5983-2644-959C-8615AF7FED80}" destId="{773B52DF-1B64-5546-B677-4E561A2E2F80}" srcOrd="2" destOrd="0" presId="urn:microsoft.com/office/officeart/2008/layout/CaptionedPictures"/>
    <dgm:cxn modelId="{6414BDB9-506E-9840-A498-EDD8B834866C}" type="presParOf" srcId="{773B52DF-1B64-5546-B677-4E561A2E2F80}" destId="{CB50F4A3-BF73-394A-9FF6-D3768478B655}" srcOrd="0" destOrd="0" presId="urn:microsoft.com/office/officeart/2008/layout/CaptionedPictures"/>
    <dgm:cxn modelId="{A28D4242-ADB1-484C-971B-92BBCEE72990}" type="presParOf" srcId="{773B52DF-1B64-5546-B677-4E561A2E2F80}" destId="{3594B02A-C555-AC4B-B9EA-5121CB0ABFED}" srcOrd="1" destOrd="0" presId="urn:microsoft.com/office/officeart/2008/layout/CaptionedPictures"/>
    <dgm:cxn modelId="{46BAB872-BEB7-2C46-BCE6-F42E418AA1BC}" type="presParOf" srcId="{37EF3D3D-9735-304E-8227-D38B4629FC63}" destId="{A68366DE-DE80-4A4A-9FAB-AF1B69636FC0}" srcOrd="3" destOrd="0" presId="urn:microsoft.com/office/officeart/2008/layout/CaptionedPictures"/>
    <dgm:cxn modelId="{337BBF46-F347-6840-AA55-47FB10D7CAFE}" type="presParOf" srcId="{37EF3D3D-9735-304E-8227-D38B4629FC63}" destId="{3FCBC4DB-7AFD-564E-B8AA-4CF579ECC004}" srcOrd="4" destOrd="0" presId="urn:microsoft.com/office/officeart/2008/layout/CaptionedPictures"/>
    <dgm:cxn modelId="{A6C5E95A-2D76-744F-AB05-093780A69DF1}" type="presParOf" srcId="{3FCBC4DB-7AFD-564E-B8AA-4CF579ECC004}" destId="{B96C0664-5376-C841-A6A3-5D81B158AD9A}" srcOrd="0" destOrd="0" presId="urn:microsoft.com/office/officeart/2008/layout/CaptionedPictures"/>
    <dgm:cxn modelId="{3542E657-D7C2-8247-9768-938B3ABEF4D6}" type="presParOf" srcId="{3FCBC4DB-7AFD-564E-B8AA-4CF579ECC004}" destId="{F384104E-971B-A84E-B130-7F680E5F58CD}" srcOrd="1" destOrd="0" presId="urn:microsoft.com/office/officeart/2008/layout/CaptionedPictures"/>
    <dgm:cxn modelId="{EBE59EEE-625D-D44F-9264-D8E6C7171193}" type="presParOf" srcId="{3FCBC4DB-7AFD-564E-B8AA-4CF579ECC004}" destId="{6FD4C86A-CE01-2F42-8559-D407F639E812}" srcOrd="2" destOrd="0" presId="urn:microsoft.com/office/officeart/2008/layout/CaptionedPictures"/>
    <dgm:cxn modelId="{F1F9A178-905F-754D-9866-96E14DF012BC}" type="presParOf" srcId="{6FD4C86A-CE01-2F42-8559-D407F639E812}" destId="{0F00D752-9482-BC48-925A-86F1B49657F1}" srcOrd="0" destOrd="0" presId="urn:microsoft.com/office/officeart/2008/layout/CaptionedPictures"/>
    <dgm:cxn modelId="{C87AD2B4-DA5D-524F-A8B3-9F4770D64E96}" type="presParOf" srcId="{6FD4C86A-CE01-2F42-8559-D407F639E812}" destId="{FD2041F1-7E8F-1A45-9572-722A41F32E78}" srcOrd="1" destOrd="0" presId="urn:microsoft.com/office/officeart/2008/layout/CaptionedPicture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4E3FE1E-4AF6-5D45-965C-7F800F8EFC84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DF54D79-56EC-304B-94EE-BD1C9E7B6A49}">
      <dgm:prSet custT="1"/>
      <dgm:spPr/>
      <dgm:t>
        <a:bodyPr/>
        <a:lstStyle/>
        <a:p>
          <a:r>
            <a:rPr lang="ru-RU" sz="1800"/>
            <a:t>Вход модели:</a:t>
          </a:r>
        </a:p>
      </dgm:t>
    </dgm:pt>
    <dgm:pt modelId="{9A931021-8472-F54C-BD16-38D51ACEFAF2}" type="parTrans" cxnId="{2A1C2FBE-FF0F-2B4F-AAD6-2D31530C7CFC}">
      <dgm:prSet/>
      <dgm:spPr/>
      <dgm:t>
        <a:bodyPr/>
        <a:lstStyle/>
        <a:p>
          <a:endParaRPr lang="ru-RU" sz="2400"/>
        </a:p>
      </dgm:t>
    </dgm:pt>
    <dgm:pt modelId="{F0A432B8-9046-474D-BB09-12DF294048C0}" type="sibTrans" cxnId="{2A1C2FBE-FF0F-2B4F-AAD6-2D31530C7CFC}">
      <dgm:prSet/>
      <dgm:spPr/>
      <dgm:t>
        <a:bodyPr/>
        <a:lstStyle/>
        <a:p>
          <a:endParaRPr lang="ru-RU" sz="2400"/>
        </a:p>
      </dgm:t>
    </dgm:pt>
    <dgm:pt modelId="{5501E1EE-D4F9-4540-A3CE-51AFD0638EBA}">
      <dgm:prSet custT="1"/>
      <dgm:spPr/>
      <dgm:t>
        <a:bodyPr/>
        <a:lstStyle/>
        <a:p>
          <a:r>
            <a:rPr lang="ru-RU" sz="1400"/>
            <a:t>скорости и ускорения конкретных ТС по конкретным водителям</a:t>
          </a:r>
        </a:p>
      </dgm:t>
    </dgm:pt>
    <dgm:pt modelId="{034679F1-605A-3445-BF26-3B234656B79C}" type="parTrans" cxnId="{599CDADD-A2EB-8048-8E48-962499FA0822}">
      <dgm:prSet/>
      <dgm:spPr/>
      <dgm:t>
        <a:bodyPr/>
        <a:lstStyle/>
        <a:p>
          <a:endParaRPr lang="ru-RU" sz="2400"/>
        </a:p>
      </dgm:t>
    </dgm:pt>
    <dgm:pt modelId="{C78BEAC6-27B4-784A-AF6F-3AECBE47F4DF}" type="sibTrans" cxnId="{599CDADD-A2EB-8048-8E48-962499FA0822}">
      <dgm:prSet/>
      <dgm:spPr/>
      <dgm:t>
        <a:bodyPr/>
        <a:lstStyle/>
        <a:p>
          <a:endParaRPr lang="ru-RU" sz="2400"/>
        </a:p>
      </dgm:t>
    </dgm:pt>
    <dgm:pt modelId="{0DF08F49-950C-854E-A1D1-D21C86CB6F92}">
      <dgm:prSet custT="1"/>
      <dgm:spPr/>
      <dgm:t>
        <a:bodyPr/>
        <a:lstStyle/>
        <a:p>
          <a:r>
            <a:rPr lang="ru-RU" sz="1400" dirty="0"/>
            <a:t>число кластеров</a:t>
          </a:r>
        </a:p>
      </dgm:t>
    </dgm:pt>
    <dgm:pt modelId="{BE23B474-77C6-A740-9D8A-BB2F2D03F63D}" type="parTrans" cxnId="{BBE78777-BCE7-CA4E-A39C-D4F14D0B3144}">
      <dgm:prSet/>
      <dgm:spPr/>
      <dgm:t>
        <a:bodyPr/>
        <a:lstStyle/>
        <a:p>
          <a:endParaRPr lang="ru-RU" sz="2400"/>
        </a:p>
      </dgm:t>
    </dgm:pt>
    <dgm:pt modelId="{3E3F000E-4CA6-F34C-82B8-F5FAB80DA87B}" type="sibTrans" cxnId="{BBE78777-BCE7-CA4E-A39C-D4F14D0B3144}">
      <dgm:prSet/>
      <dgm:spPr/>
      <dgm:t>
        <a:bodyPr/>
        <a:lstStyle/>
        <a:p>
          <a:endParaRPr lang="ru-RU" sz="2400"/>
        </a:p>
      </dgm:t>
    </dgm:pt>
    <dgm:pt modelId="{79B36672-0F14-E94D-930D-132976E20865}">
      <dgm:prSet custT="1"/>
      <dgm:spPr/>
      <dgm:t>
        <a:bodyPr/>
        <a:lstStyle/>
        <a:p>
          <a:r>
            <a:rPr lang="ru-RU" sz="1400" dirty="0"/>
            <a:t>уровень иерархии объектов для прогноза</a:t>
          </a:r>
        </a:p>
      </dgm:t>
    </dgm:pt>
    <dgm:pt modelId="{49CF46DA-7A20-B040-8CDA-31565928D86E}" type="parTrans" cxnId="{F1C94913-A525-4C45-952D-321DD136C15D}">
      <dgm:prSet/>
      <dgm:spPr/>
      <dgm:t>
        <a:bodyPr/>
        <a:lstStyle/>
        <a:p>
          <a:endParaRPr lang="ru-RU" sz="2400"/>
        </a:p>
      </dgm:t>
    </dgm:pt>
    <dgm:pt modelId="{DF531272-FB23-8746-A0C4-118ED51FE33A}" type="sibTrans" cxnId="{F1C94913-A525-4C45-952D-321DD136C15D}">
      <dgm:prSet/>
      <dgm:spPr/>
      <dgm:t>
        <a:bodyPr/>
        <a:lstStyle/>
        <a:p>
          <a:endParaRPr lang="ru-RU" sz="2400"/>
        </a:p>
      </dgm:t>
    </dgm:pt>
    <dgm:pt modelId="{5AB947C2-4E74-2B41-BF9C-4265A61AB4D5}">
      <dgm:prSet custT="1"/>
      <dgm:spPr/>
      <dgm:t>
        <a:bodyPr/>
        <a:lstStyle/>
        <a:p>
          <a:r>
            <a:rPr lang="ru-RU" sz="1800"/>
            <a:t>Выход модели:</a:t>
          </a:r>
        </a:p>
      </dgm:t>
    </dgm:pt>
    <dgm:pt modelId="{D33E4564-AEAD-5A4E-8A6A-2E4BBFC8A5FB}" type="parTrans" cxnId="{869052E4-6097-3641-B284-69CAE638E01E}">
      <dgm:prSet/>
      <dgm:spPr/>
      <dgm:t>
        <a:bodyPr/>
        <a:lstStyle/>
        <a:p>
          <a:endParaRPr lang="ru-RU" sz="2400"/>
        </a:p>
      </dgm:t>
    </dgm:pt>
    <dgm:pt modelId="{7BDC992F-9CA5-404A-B8C0-4DF15DDE8221}" type="sibTrans" cxnId="{869052E4-6097-3641-B284-69CAE638E01E}">
      <dgm:prSet/>
      <dgm:spPr/>
      <dgm:t>
        <a:bodyPr/>
        <a:lstStyle/>
        <a:p>
          <a:endParaRPr lang="ru-RU" sz="2400"/>
        </a:p>
      </dgm:t>
    </dgm:pt>
    <dgm:pt modelId="{56201B03-8FA5-2844-A331-7636582DEF30}">
      <dgm:prSet custT="1"/>
      <dgm:spPr/>
      <dgm:t>
        <a:bodyPr/>
        <a:lstStyle/>
        <a:p>
          <a:r>
            <a:rPr lang="ru-RU" sz="1400"/>
            <a:t>принадлежность водителя определённому кластеру</a:t>
          </a:r>
        </a:p>
      </dgm:t>
    </dgm:pt>
    <dgm:pt modelId="{39F55CF4-82B7-2F4A-AD60-65DE12C6AB34}" type="parTrans" cxnId="{4C22E7CE-F3B3-E046-947E-98B2A3D3EB66}">
      <dgm:prSet/>
      <dgm:spPr/>
      <dgm:t>
        <a:bodyPr/>
        <a:lstStyle/>
        <a:p>
          <a:endParaRPr lang="ru-RU" sz="2400"/>
        </a:p>
      </dgm:t>
    </dgm:pt>
    <dgm:pt modelId="{1C40F983-F657-DB4D-87A5-B09ABBDF8EFB}" type="sibTrans" cxnId="{4C22E7CE-F3B3-E046-947E-98B2A3D3EB66}">
      <dgm:prSet/>
      <dgm:spPr/>
      <dgm:t>
        <a:bodyPr/>
        <a:lstStyle/>
        <a:p>
          <a:endParaRPr lang="ru-RU" sz="2400"/>
        </a:p>
      </dgm:t>
    </dgm:pt>
    <dgm:pt modelId="{CD7094E7-EED3-004D-B7DD-FA306A76EEDF}">
      <dgm:prSet custT="1"/>
      <dgm:spPr/>
      <dgm:t>
        <a:bodyPr/>
        <a:lstStyle/>
        <a:p>
          <a:r>
            <a:rPr lang="ru-RU" sz="1800"/>
            <a:t>По результатам работы модели нужно:</a:t>
          </a:r>
        </a:p>
      </dgm:t>
    </dgm:pt>
    <dgm:pt modelId="{264C7B51-7E74-AE4C-AD0B-DCC932A3F5B9}" type="parTrans" cxnId="{814BFF60-A21D-5942-AF2A-91CAE7D692D8}">
      <dgm:prSet/>
      <dgm:spPr/>
      <dgm:t>
        <a:bodyPr/>
        <a:lstStyle/>
        <a:p>
          <a:endParaRPr lang="ru-RU" sz="2400"/>
        </a:p>
      </dgm:t>
    </dgm:pt>
    <dgm:pt modelId="{EE1DED05-7CAD-F042-9382-09EECF89FB6D}" type="sibTrans" cxnId="{814BFF60-A21D-5942-AF2A-91CAE7D692D8}">
      <dgm:prSet/>
      <dgm:spPr/>
      <dgm:t>
        <a:bodyPr/>
        <a:lstStyle/>
        <a:p>
          <a:endParaRPr lang="ru-RU" sz="2400"/>
        </a:p>
      </dgm:t>
    </dgm:pt>
    <dgm:pt modelId="{C7EA9A49-8C50-C444-B2B7-4559C4B1D24B}">
      <dgm:prSet custT="1"/>
      <dgm:spPr/>
      <dgm:t>
        <a:bodyPr/>
        <a:lstStyle/>
        <a:p>
          <a:r>
            <a:rPr lang="ru-RU" sz="1400" dirty="0"/>
            <a:t>выбрать несколько водителей из каждого кластера – отследить насколько хорошо они водят. </a:t>
          </a:r>
        </a:p>
      </dgm:t>
    </dgm:pt>
    <dgm:pt modelId="{D8DA60D0-A367-EE41-A45A-B95071B52B57}" type="parTrans" cxnId="{1B6FB966-200C-0D4B-ACDF-1DDAEE61DADA}">
      <dgm:prSet/>
      <dgm:spPr/>
      <dgm:t>
        <a:bodyPr/>
        <a:lstStyle/>
        <a:p>
          <a:endParaRPr lang="ru-RU" sz="2400"/>
        </a:p>
      </dgm:t>
    </dgm:pt>
    <dgm:pt modelId="{EE9159E8-613E-E84B-A506-44A71C5EB06E}" type="sibTrans" cxnId="{1B6FB966-200C-0D4B-ACDF-1DDAEE61DADA}">
      <dgm:prSet/>
      <dgm:spPr/>
      <dgm:t>
        <a:bodyPr/>
        <a:lstStyle/>
        <a:p>
          <a:endParaRPr lang="ru-RU" sz="2400"/>
        </a:p>
      </dgm:t>
    </dgm:pt>
    <dgm:pt modelId="{AD9CD827-EAEE-8C4B-B541-E6D5ECE89790}">
      <dgm:prSet custT="1"/>
      <dgm:spPr/>
      <dgm:t>
        <a:bodyPr/>
        <a:lstStyle/>
        <a:p>
          <a:r>
            <a:rPr lang="ru-RU" sz="1400" dirty="0"/>
            <a:t>присвоить кластерам категории опасности. </a:t>
          </a:r>
        </a:p>
      </dgm:t>
    </dgm:pt>
    <dgm:pt modelId="{7CD11FC6-E5ED-D841-B2B5-8B022AB4E3F6}" type="parTrans" cxnId="{DE10C81C-5682-1947-A0E0-F0BB7AB0BC07}">
      <dgm:prSet/>
      <dgm:spPr/>
      <dgm:t>
        <a:bodyPr/>
        <a:lstStyle/>
        <a:p>
          <a:endParaRPr lang="ru-RU" sz="2400"/>
        </a:p>
      </dgm:t>
    </dgm:pt>
    <dgm:pt modelId="{A5F6031C-DAEC-CC45-9CEF-AF21E3C5A1B3}" type="sibTrans" cxnId="{DE10C81C-5682-1947-A0E0-F0BB7AB0BC07}">
      <dgm:prSet/>
      <dgm:spPr/>
      <dgm:t>
        <a:bodyPr/>
        <a:lstStyle/>
        <a:p>
          <a:endParaRPr lang="ru-RU" sz="2400"/>
        </a:p>
      </dgm:t>
    </dgm:pt>
    <dgm:pt modelId="{42742824-5098-134C-8BE0-D474CB4A5441}">
      <dgm:prSet custT="1"/>
      <dgm:spPr/>
      <dgm:t>
        <a:bodyPr/>
        <a:lstStyle/>
        <a:p>
          <a:r>
            <a:rPr lang="ru-RU" sz="1400" dirty="0"/>
            <a:t>на регулярной основе информировать о попадании водителя в «опасный» кластер.</a:t>
          </a:r>
        </a:p>
      </dgm:t>
    </dgm:pt>
    <dgm:pt modelId="{88ED0788-09DC-724D-889A-7A5D1DFDA9ED}" type="parTrans" cxnId="{3DCC8E94-AF4B-2F4E-A88B-FD7C3CA73E0D}">
      <dgm:prSet/>
      <dgm:spPr/>
      <dgm:t>
        <a:bodyPr/>
        <a:lstStyle/>
        <a:p>
          <a:endParaRPr lang="ru-RU" sz="2400"/>
        </a:p>
      </dgm:t>
    </dgm:pt>
    <dgm:pt modelId="{9A1CB78E-3A9C-2B4C-AC05-5E82C0E65189}" type="sibTrans" cxnId="{3DCC8E94-AF4B-2F4E-A88B-FD7C3CA73E0D}">
      <dgm:prSet/>
      <dgm:spPr/>
      <dgm:t>
        <a:bodyPr/>
        <a:lstStyle/>
        <a:p>
          <a:endParaRPr lang="ru-RU" sz="2400"/>
        </a:p>
      </dgm:t>
    </dgm:pt>
    <dgm:pt modelId="{6D29303E-0372-DD4D-80B5-6C416D17357B}" type="pres">
      <dgm:prSet presAssocID="{34E3FE1E-4AF6-5D45-965C-7F800F8EFC84}" presName="CompostProcess" presStyleCnt="0">
        <dgm:presLayoutVars>
          <dgm:dir/>
          <dgm:resizeHandles val="exact"/>
        </dgm:presLayoutVars>
      </dgm:prSet>
      <dgm:spPr/>
    </dgm:pt>
    <dgm:pt modelId="{BC6255BC-43C0-B04A-B39D-61F1E12327C1}" type="pres">
      <dgm:prSet presAssocID="{34E3FE1E-4AF6-5D45-965C-7F800F8EFC84}" presName="arrow" presStyleLbl="bgShp" presStyleIdx="0" presStyleCnt="1" custLinFactNeighborY="-2380"/>
      <dgm:spPr/>
    </dgm:pt>
    <dgm:pt modelId="{D734DFFA-76B6-924F-B842-DAC19E5E2877}" type="pres">
      <dgm:prSet presAssocID="{34E3FE1E-4AF6-5D45-965C-7F800F8EFC84}" presName="linearProcess" presStyleCnt="0"/>
      <dgm:spPr/>
    </dgm:pt>
    <dgm:pt modelId="{B6422AF5-233B-1A40-A0FD-CE2BFEB42E87}" type="pres">
      <dgm:prSet presAssocID="{DDF54D79-56EC-304B-94EE-BD1C9E7B6A49}" presName="textNode" presStyleLbl="node1" presStyleIdx="0" presStyleCnt="3" custScaleY="137685">
        <dgm:presLayoutVars>
          <dgm:bulletEnabled val="1"/>
        </dgm:presLayoutVars>
      </dgm:prSet>
      <dgm:spPr/>
    </dgm:pt>
    <dgm:pt modelId="{243D7850-0871-174A-A98F-F70DA7DE9991}" type="pres">
      <dgm:prSet presAssocID="{F0A432B8-9046-474D-BB09-12DF294048C0}" presName="sibTrans" presStyleCnt="0"/>
      <dgm:spPr/>
    </dgm:pt>
    <dgm:pt modelId="{1E19AEAC-32D6-6B4A-9A7E-5B1C01BD41AE}" type="pres">
      <dgm:prSet presAssocID="{5AB947C2-4E74-2B41-BF9C-4265A61AB4D5}" presName="textNode" presStyleLbl="node1" presStyleIdx="1" presStyleCnt="3">
        <dgm:presLayoutVars>
          <dgm:bulletEnabled val="1"/>
        </dgm:presLayoutVars>
      </dgm:prSet>
      <dgm:spPr/>
    </dgm:pt>
    <dgm:pt modelId="{FA254D04-8C63-E945-A340-B33736FA19BF}" type="pres">
      <dgm:prSet presAssocID="{7BDC992F-9CA5-404A-B8C0-4DF15DDE8221}" presName="sibTrans" presStyleCnt="0"/>
      <dgm:spPr/>
    </dgm:pt>
    <dgm:pt modelId="{6FA7F7DC-8E1A-244F-A78A-0D57001D8FF0}" type="pres">
      <dgm:prSet presAssocID="{CD7094E7-EED3-004D-B7DD-FA306A76EEDF}" presName="textNode" presStyleLbl="node1" presStyleIdx="2" presStyleCnt="3" custScaleY="207808">
        <dgm:presLayoutVars>
          <dgm:bulletEnabled val="1"/>
        </dgm:presLayoutVars>
      </dgm:prSet>
      <dgm:spPr/>
    </dgm:pt>
  </dgm:ptLst>
  <dgm:cxnLst>
    <dgm:cxn modelId="{5DC4F308-C0E5-864D-B543-EA557B1B2EB8}" type="presOf" srcId="{56201B03-8FA5-2844-A331-7636582DEF30}" destId="{1E19AEAC-32D6-6B4A-9A7E-5B1C01BD41AE}" srcOrd="0" destOrd="1" presId="urn:microsoft.com/office/officeart/2005/8/layout/hProcess9"/>
    <dgm:cxn modelId="{F1C94913-A525-4C45-952D-321DD136C15D}" srcId="{DDF54D79-56EC-304B-94EE-BD1C9E7B6A49}" destId="{79B36672-0F14-E94D-930D-132976E20865}" srcOrd="2" destOrd="0" parTransId="{49CF46DA-7A20-B040-8CDA-31565928D86E}" sibTransId="{DF531272-FB23-8746-A0C4-118ED51FE33A}"/>
    <dgm:cxn modelId="{EAFA4017-5C6F-3242-9F45-8243CA598968}" type="presOf" srcId="{DDF54D79-56EC-304B-94EE-BD1C9E7B6A49}" destId="{B6422AF5-233B-1A40-A0FD-CE2BFEB42E87}" srcOrd="0" destOrd="0" presId="urn:microsoft.com/office/officeart/2005/8/layout/hProcess9"/>
    <dgm:cxn modelId="{B328C41C-3EAD-8B43-8A45-EBB27F1DE26E}" type="presOf" srcId="{5AB947C2-4E74-2B41-BF9C-4265A61AB4D5}" destId="{1E19AEAC-32D6-6B4A-9A7E-5B1C01BD41AE}" srcOrd="0" destOrd="0" presId="urn:microsoft.com/office/officeart/2005/8/layout/hProcess9"/>
    <dgm:cxn modelId="{DE10C81C-5682-1947-A0E0-F0BB7AB0BC07}" srcId="{CD7094E7-EED3-004D-B7DD-FA306A76EEDF}" destId="{AD9CD827-EAEE-8C4B-B541-E6D5ECE89790}" srcOrd="1" destOrd="0" parTransId="{7CD11FC6-E5ED-D841-B2B5-8B022AB4E3F6}" sibTransId="{A5F6031C-DAEC-CC45-9CEF-AF21E3C5A1B3}"/>
    <dgm:cxn modelId="{32E53322-9619-AC46-B05C-904BBCA99F61}" type="presOf" srcId="{34E3FE1E-4AF6-5D45-965C-7F800F8EFC84}" destId="{6D29303E-0372-DD4D-80B5-6C416D17357B}" srcOrd="0" destOrd="0" presId="urn:microsoft.com/office/officeart/2005/8/layout/hProcess9"/>
    <dgm:cxn modelId="{D9385922-0093-5E46-93D2-00C3D92F57DF}" type="presOf" srcId="{79B36672-0F14-E94D-930D-132976E20865}" destId="{B6422AF5-233B-1A40-A0FD-CE2BFEB42E87}" srcOrd="0" destOrd="3" presId="urn:microsoft.com/office/officeart/2005/8/layout/hProcess9"/>
    <dgm:cxn modelId="{CC771253-AA52-7247-AD1B-B295312ADFE9}" type="presOf" srcId="{42742824-5098-134C-8BE0-D474CB4A5441}" destId="{6FA7F7DC-8E1A-244F-A78A-0D57001D8FF0}" srcOrd="0" destOrd="3" presId="urn:microsoft.com/office/officeart/2005/8/layout/hProcess9"/>
    <dgm:cxn modelId="{91BB3F53-4B45-2847-9E64-DC2D4008DD56}" type="presOf" srcId="{CD7094E7-EED3-004D-B7DD-FA306A76EEDF}" destId="{6FA7F7DC-8E1A-244F-A78A-0D57001D8FF0}" srcOrd="0" destOrd="0" presId="urn:microsoft.com/office/officeart/2005/8/layout/hProcess9"/>
    <dgm:cxn modelId="{EE0DF857-477D-0648-ACDB-22467E9CB862}" type="presOf" srcId="{0DF08F49-950C-854E-A1D1-D21C86CB6F92}" destId="{B6422AF5-233B-1A40-A0FD-CE2BFEB42E87}" srcOrd="0" destOrd="2" presId="urn:microsoft.com/office/officeart/2005/8/layout/hProcess9"/>
    <dgm:cxn modelId="{814BFF60-A21D-5942-AF2A-91CAE7D692D8}" srcId="{34E3FE1E-4AF6-5D45-965C-7F800F8EFC84}" destId="{CD7094E7-EED3-004D-B7DD-FA306A76EEDF}" srcOrd="2" destOrd="0" parTransId="{264C7B51-7E74-AE4C-AD0B-DCC932A3F5B9}" sibTransId="{EE1DED05-7CAD-F042-9382-09EECF89FB6D}"/>
    <dgm:cxn modelId="{1B6FB966-200C-0D4B-ACDF-1DDAEE61DADA}" srcId="{CD7094E7-EED3-004D-B7DD-FA306A76EEDF}" destId="{C7EA9A49-8C50-C444-B2B7-4559C4B1D24B}" srcOrd="0" destOrd="0" parTransId="{D8DA60D0-A367-EE41-A45A-B95071B52B57}" sibTransId="{EE9159E8-613E-E84B-A506-44A71C5EB06E}"/>
    <dgm:cxn modelId="{BBE78777-BCE7-CA4E-A39C-D4F14D0B3144}" srcId="{DDF54D79-56EC-304B-94EE-BD1C9E7B6A49}" destId="{0DF08F49-950C-854E-A1D1-D21C86CB6F92}" srcOrd="1" destOrd="0" parTransId="{BE23B474-77C6-A740-9D8A-BB2F2D03F63D}" sibTransId="{3E3F000E-4CA6-F34C-82B8-F5FAB80DA87B}"/>
    <dgm:cxn modelId="{3DCC8E94-AF4B-2F4E-A88B-FD7C3CA73E0D}" srcId="{CD7094E7-EED3-004D-B7DD-FA306A76EEDF}" destId="{42742824-5098-134C-8BE0-D474CB4A5441}" srcOrd="2" destOrd="0" parTransId="{88ED0788-09DC-724D-889A-7A5D1DFDA9ED}" sibTransId="{9A1CB78E-3A9C-2B4C-AC05-5E82C0E65189}"/>
    <dgm:cxn modelId="{A508D7A6-F3DD-0646-BABA-872BA1FC4059}" type="presOf" srcId="{5501E1EE-D4F9-4540-A3CE-51AFD0638EBA}" destId="{B6422AF5-233B-1A40-A0FD-CE2BFEB42E87}" srcOrd="0" destOrd="1" presId="urn:microsoft.com/office/officeart/2005/8/layout/hProcess9"/>
    <dgm:cxn modelId="{2A1C2FBE-FF0F-2B4F-AAD6-2D31530C7CFC}" srcId="{34E3FE1E-4AF6-5D45-965C-7F800F8EFC84}" destId="{DDF54D79-56EC-304B-94EE-BD1C9E7B6A49}" srcOrd="0" destOrd="0" parTransId="{9A931021-8472-F54C-BD16-38D51ACEFAF2}" sibTransId="{F0A432B8-9046-474D-BB09-12DF294048C0}"/>
    <dgm:cxn modelId="{4C22E7CE-F3B3-E046-947E-98B2A3D3EB66}" srcId="{5AB947C2-4E74-2B41-BF9C-4265A61AB4D5}" destId="{56201B03-8FA5-2844-A331-7636582DEF30}" srcOrd="0" destOrd="0" parTransId="{39F55CF4-82B7-2F4A-AD60-65DE12C6AB34}" sibTransId="{1C40F983-F657-DB4D-87A5-B09ABBDF8EFB}"/>
    <dgm:cxn modelId="{599CDADD-A2EB-8048-8E48-962499FA0822}" srcId="{DDF54D79-56EC-304B-94EE-BD1C9E7B6A49}" destId="{5501E1EE-D4F9-4540-A3CE-51AFD0638EBA}" srcOrd="0" destOrd="0" parTransId="{034679F1-605A-3445-BF26-3B234656B79C}" sibTransId="{C78BEAC6-27B4-784A-AF6F-3AECBE47F4DF}"/>
    <dgm:cxn modelId="{01C22DDF-BE9A-E048-AA4D-3FB636CAAFC2}" type="presOf" srcId="{C7EA9A49-8C50-C444-B2B7-4559C4B1D24B}" destId="{6FA7F7DC-8E1A-244F-A78A-0D57001D8FF0}" srcOrd="0" destOrd="1" presId="urn:microsoft.com/office/officeart/2005/8/layout/hProcess9"/>
    <dgm:cxn modelId="{869052E4-6097-3641-B284-69CAE638E01E}" srcId="{34E3FE1E-4AF6-5D45-965C-7F800F8EFC84}" destId="{5AB947C2-4E74-2B41-BF9C-4265A61AB4D5}" srcOrd="1" destOrd="0" parTransId="{D33E4564-AEAD-5A4E-8A6A-2E4BBFC8A5FB}" sibTransId="{7BDC992F-9CA5-404A-B8C0-4DF15DDE8221}"/>
    <dgm:cxn modelId="{AE8BDDF7-39A0-6B41-9CC0-CF118941FD57}" type="presOf" srcId="{AD9CD827-EAEE-8C4B-B541-E6D5ECE89790}" destId="{6FA7F7DC-8E1A-244F-A78A-0D57001D8FF0}" srcOrd="0" destOrd="2" presId="urn:microsoft.com/office/officeart/2005/8/layout/hProcess9"/>
    <dgm:cxn modelId="{1336F1E0-5912-D94E-BB12-16B0A145CE2F}" type="presParOf" srcId="{6D29303E-0372-DD4D-80B5-6C416D17357B}" destId="{BC6255BC-43C0-B04A-B39D-61F1E12327C1}" srcOrd="0" destOrd="0" presId="urn:microsoft.com/office/officeart/2005/8/layout/hProcess9"/>
    <dgm:cxn modelId="{2D43FD77-B034-4D4B-AEE1-8631AD8F4799}" type="presParOf" srcId="{6D29303E-0372-DD4D-80B5-6C416D17357B}" destId="{D734DFFA-76B6-924F-B842-DAC19E5E2877}" srcOrd="1" destOrd="0" presId="urn:microsoft.com/office/officeart/2005/8/layout/hProcess9"/>
    <dgm:cxn modelId="{83099C02-4FEB-5F46-BBE8-23C0835274ED}" type="presParOf" srcId="{D734DFFA-76B6-924F-B842-DAC19E5E2877}" destId="{B6422AF5-233B-1A40-A0FD-CE2BFEB42E87}" srcOrd="0" destOrd="0" presId="urn:microsoft.com/office/officeart/2005/8/layout/hProcess9"/>
    <dgm:cxn modelId="{D518647B-374E-C74F-B304-A1223B955718}" type="presParOf" srcId="{D734DFFA-76B6-924F-B842-DAC19E5E2877}" destId="{243D7850-0871-174A-A98F-F70DA7DE9991}" srcOrd="1" destOrd="0" presId="urn:microsoft.com/office/officeart/2005/8/layout/hProcess9"/>
    <dgm:cxn modelId="{9F7DEC1F-63BF-B64D-B88F-AF9BDF483A21}" type="presParOf" srcId="{D734DFFA-76B6-924F-B842-DAC19E5E2877}" destId="{1E19AEAC-32D6-6B4A-9A7E-5B1C01BD41AE}" srcOrd="2" destOrd="0" presId="urn:microsoft.com/office/officeart/2005/8/layout/hProcess9"/>
    <dgm:cxn modelId="{8FCC2361-ECC5-4542-AFEB-D29BE7B10EC7}" type="presParOf" srcId="{D734DFFA-76B6-924F-B842-DAC19E5E2877}" destId="{FA254D04-8C63-E945-A340-B33736FA19BF}" srcOrd="3" destOrd="0" presId="urn:microsoft.com/office/officeart/2005/8/layout/hProcess9"/>
    <dgm:cxn modelId="{6737CB8F-EF18-B249-8D93-2178D818C4DD}" type="presParOf" srcId="{D734DFFA-76B6-924F-B842-DAC19E5E2877}" destId="{6FA7F7DC-8E1A-244F-A78A-0D57001D8FF0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3DE858-03AD-684A-AB9A-F49E56D11B8F}">
      <dsp:nvSpPr>
        <dsp:cNvPr id="0" name=""/>
        <dsp:cNvSpPr/>
      </dsp:nvSpPr>
      <dsp:spPr>
        <a:xfrm>
          <a:off x="3608982" y="2949557"/>
          <a:ext cx="2477059" cy="247705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100" kern="1200" dirty="0"/>
            <a:t>Поиск решений (оптимизация)</a:t>
          </a:r>
        </a:p>
      </dsp:txBody>
      <dsp:txXfrm>
        <a:off x="3971739" y="3312314"/>
        <a:ext cx="1751545" cy="1751545"/>
      </dsp:txXfrm>
    </dsp:sp>
    <dsp:sp modelId="{74148ABB-2276-0C4A-AF71-1C1DDA514857}">
      <dsp:nvSpPr>
        <dsp:cNvPr id="0" name=""/>
        <dsp:cNvSpPr/>
      </dsp:nvSpPr>
      <dsp:spPr>
        <a:xfrm rot="12900000">
          <a:off x="2018003" y="2517666"/>
          <a:ext cx="1896015" cy="705962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D2BDB6-BEBD-3949-91B2-DFC2409FB495}">
      <dsp:nvSpPr>
        <dsp:cNvPr id="0" name=""/>
        <dsp:cNvSpPr/>
      </dsp:nvSpPr>
      <dsp:spPr>
        <a:xfrm>
          <a:off x="1012845" y="1385609"/>
          <a:ext cx="2353206" cy="188256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500" kern="1200" dirty="0"/>
            <a:t>Эксперты ЭС</a:t>
          </a:r>
        </a:p>
      </dsp:txBody>
      <dsp:txXfrm>
        <a:off x="1067983" y="1440747"/>
        <a:ext cx="2242930" cy="1772289"/>
      </dsp:txXfrm>
    </dsp:sp>
    <dsp:sp modelId="{08CA93C2-E7AB-944A-89E4-95437DAE86F8}">
      <dsp:nvSpPr>
        <dsp:cNvPr id="0" name=""/>
        <dsp:cNvSpPr/>
      </dsp:nvSpPr>
      <dsp:spPr>
        <a:xfrm rot="16200000">
          <a:off x="3899504" y="1538218"/>
          <a:ext cx="1896015" cy="705962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83A487-FC0C-3F46-9267-27B28B2EF3AE}">
      <dsp:nvSpPr>
        <dsp:cNvPr id="0" name=""/>
        <dsp:cNvSpPr/>
      </dsp:nvSpPr>
      <dsp:spPr>
        <a:xfrm>
          <a:off x="3670908" y="1909"/>
          <a:ext cx="2353206" cy="188256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500" kern="1200" dirty="0"/>
            <a:t>ЛПР </a:t>
          </a:r>
        </a:p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500" kern="1200" dirty="0"/>
            <a:t>СППР</a:t>
          </a:r>
        </a:p>
      </dsp:txBody>
      <dsp:txXfrm>
        <a:off x="3726046" y="57047"/>
        <a:ext cx="2242930" cy="1772289"/>
      </dsp:txXfrm>
    </dsp:sp>
    <dsp:sp modelId="{FFDC4AAC-B597-AE4D-BF7C-DADE408762B4}">
      <dsp:nvSpPr>
        <dsp:cNvPr id="0" name=""/>
        <dsp:cNvSpPr/>
      </dsp:nvSpPr>
      <dsp:spPr>
        <a:xfrm rot="19500000">
          <a:off x="5781004" y="2517666"/>
          <a:ext cx="1896015" cy="705962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33A11BE-AA8B-2245-8A6C-E98A5D26194C}">
      <dsp:nvSpPr>
        <dsp:cNvPr id="0" name=""/>
        <dsp:cNvSpPr/>
      </dsp:nvSpPr>
      <dsp:spPr>
        <a:xfrm>
          <a:off x="6328971" y="1385609"/>
          <a:ext cx="2353206" cy="188256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500" kern="1200"/>
            <a:t>Машинное обучение</a:t>
          </a:r>
        </a:p>
      </dsp:txBody>
      <dsp:txXfrm>
        <a:off x="6384109" y="1440747"/>
        <a:ext cx="2242930" cy="177228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A8A8C5-0D4A-0F48-8E4C-AD53371064C2}">
      <dsp:nvSpPr>
        <dsp:cNvPr id="0" name=""/>
        <dsp:cNvSpPr/>
      </dsp:nvSpPr>
      <dsp:spPr>
        <a:xfrm>
          <a:off x="4194894" y="2338767"/>
          <a:ext cx="2967918" cy="5150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7546"/>
              </a:lnTo>
              <a:lnTo>
                <a:pt x="2967918" y="257546"/>
              </a:lnTo>
              <a:lnTo>
                <a:pt x="2967918" y="51509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92CC60-F287-8D4B-9AB2-CECD026B3F59}">
      <dsp:nvSpPr>
        <dsp:cNvPr id="0" name=""/>
        <dsp:cNvSpPr/>
      </dsp:nvSpPr>
      <dsp:spPr>
        <a:xfrm>
          <a:off x="4149174" y="2338767"/>
          <a:ext cx="91440" cy="51509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09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3AE59E-97C2-464E-B037-FAEC4F81D1D1}">
      <dsp:nvSpPr>
        <dsp:cNvPr id="0" name=""/>
        <dsp:cNvSpPr/>
      </dsp:nvSpPr>
      <dsp:spPr>
        <a:xfrm>
          <a:off x="1226975" y="2338767"/>
          <a:ext cx="2967918" cy="515093"/>
        </a:xfrm>
        <a:custGeom>
          <a:avLst/>
          <a:gdLst/>
          <a:ahLst/>
          <a:cxnLst/>
          <a:rect l="0" t="0" r="0" b="0"/>
          <a:pathLst>
            <a:path>
              <a:moveTo>
                <a:pt x="2967918" y="0"/>
              </a:moveTo>
              <a:lnTo>
                <a:pt x="2967918" y="257546"/>
              </a:lnTo>
              <a:lnTo>
                <a:pt x="0" y="257546"/>
              </a:lnTo>
              <a:lnTo>
                <a:pt x="0" y="51509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08F0B9-8D06-4541-815C-7B1990E0F908}">
      <dsp:nvSpPr>
        <dsp:cNvPr id="0" name=""/>
        <dsp:cNvSpPr/>
      </dsp:nvSpPr>
      <dsp:spPr>
        <a:xfrm>
          <a:off x="2968481" y="1112355"/>
          <a:ext cx="2452824" cy="12264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700" kern="1200" dirty="0"/>
            <a:t>Машинное обучение</a:t>
          </a:r>
        </a:p>
      </dsp:txBody>
      <dsp:txXfrm>
        <a:off x="2968481" y="1112355"/>
        <a:ext cx="2452824" cy="1226412"/>
      </dsp:txXfrm>
    </dsp:sp>
    <dsp:sp modelId="{F97AE900-9DB1-4E42-9554-9580C6F9C767}">
      <dsp:nvSpPr>
        <dsp:cNvPr id="0" name=""/>
        <dsp:cNvSpPr/>
      </dsp:nvSpPr>
      <dsp:spPr>
        <a:xfrm>
          <a:off x="563" y="2853861"/>
          <a:ext cx="2452824" cy="12264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700" kern="1200" dirty="0"/>
            <a:t>Обучение с учителем</a:t>
          </a:r>
        </a:p>
      </dsp:txBody>
      <dsp:txXfrm>
        <a:off x="563" y="2853861"/>
        <a:ext cx="2452824" cy="1226412"/>
      </dsp:txXfrm>
    </dsp:sp>
    <dsp:sp modelId="{EF33EFF4-6893-9A46-A244-D26FF86EEADF}">
      <dsp:nvSpPr>
        <dsp:cNvPr id="0" name=""/>
        <dsp:cNvSpPr/>
      </dsp:nvSpPr>
      <dsp:spPr>
        <a:xfrm>
          <a:off x="2968481" y="2853861"/>
          <a:ext cx="2452824" cy="12264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700" kern="1200" dirty="0"/>
            <a:t>Обучение без учителя</a:t>
          </a:r>
        </a:p>
      </dsp:txBody>
      <dsp:txXfrm>
        <a:off x="2968481" y="2853861"/>
        <a:ext cx="2452824" cy="1226412"/>
      </dsp:txXfrm>
    </dsp:sp>
    <dsp:sp modelId="{C7355EA6-372A-7C4B-A64A-BFA911CC8D09}">
      <dsp:nvSpPr>
        <dsp:cNvPr id="0" name=""/>
        <dsp:cNvSpPr/>
      </dsp:nvSpPr>
      <dsp:spPr>
        <a:xfrm>
          <a:off x="5936399" y="2853861"/>
          <a:ext cx="2452824" cy="12264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700" kern="1200" dirty="0"/>
            <a:t>Обучение с подкреплением</a:t>
          </a:r>
        </a:p>
      </dsp:txBody>
      <dsp:txXfrm>
        <a:off x="5936399" y="2853861"/>
        <a:ext cx="2452824" cy="122641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7AC44B-CA82-EE40-880B-D81957B2007F}">
      <dsp:nvSpPr>
        <dsp:cNvPr id="0" name=""/>
        <dsp:cNvSpPr/>
      </dsp:nvSpPr>
      <dsp:spPr>
        <a:xfrm>
          <a:off x="5907" y="1433392"/>
          <a:ext cx="2523967" cy="2969373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9B36E2-1926-2C4D-9711-A839558F6670}">
      <dsp:nvSpPr>
        <dsp:cNvPr id="0" name=""/>
        <dsp:cNvSpPr/>
      </dsp:nvSpPr>
      <dsp:spPr>
        <a:xfrm>
          <a:off x="132105" y="1552167"/>
          <a:ext cx="2271571" cy="1930093"/>
        </a:xfrm>
        <a:prstGeom prst="rect">
          <a:avLst/>
        </a:prstGeom>
        <a:blipFill>
          <a:blip xmlns:r="http://schemas.openxmlformats.org/officeDocument/2006/relationships" r:embed="rId1">
            <a:duotone>
              <a:schemeClr val="accent1"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accent1"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3000" b="-1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AA696DD-6583-A94D-8645-4A1479F8E6F3}">
      <dsp:nvSpPr>
        <dsp:cNvPr id="0" name=""/>
        <dsp:cNvSpPr/>
      </dsp:nvSpPr>
      <dsp:spPr>
        <a:xfrm>
          <a:off x="132105" y="3482260"/>
          <a:ext cx="2271571" cy="8017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>
              <a:solidFill>
                <a:schemeClr val="tx1"/>
              </a:solidFill>
            </a:rPr>
            <a:t>Критерии и цели не определены</a:t>
          </a:r>
        </a:p>
      </dsp:txBody>
      <dsp:txXfrm>
        <a:off x="132105" y="3482260"/>
        <a:ext cx="2271571" cy="801730"/>
      </dsp:txXfrm>
    </dsp:sp>
    <dsp:sp modelId="{46803F90-BA7F-9F46-8FD7-FB548CAF29A0}">
      <dsp:nvSpPr>
        <dsp:cNvPr id="0" name=""/>
        <dsp:cNvSpPr/>
      </dsp:nvSpPr>
      <dsp:spPr>
        <a:xfrm>
          <a:off x="2959437" y="1433392"/>
          <a:ext cx="2523967" cy="2969373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2A3AA7-858B-9843-924B-49D7A4C76DDF}">
      <dsp:nvSpPr>
        <dsp:cNvPr id="0" name=""/>
        <dsp:cNvSpPr/>
      </dsp:nvSpPr>
      <dsp:spPr>
        <a:xfrm>
          <a:off x="3085635" y="1552167"/>
          <a:ext cx="2271571" cy="1930093"/>
        </a:xfrm>
        <a:prstGeom prst="rect">
          <a:avLst/>
        </a:prstGeom>
        <a:blipFill>
          <a:blip xmlns:r="http://schemas.openxmlformats.org/officeDocument/2006/relationships" r:embed="rId2">
            <a:duotone>
              <a:schemeClr val="accent1">
                <a:hueOff val="28195"/>
                <a:satOff val="-1322"/>
                <a:lumOff val="5650"/>
                <a:alphaOff val="0"/>
                <a:shade val="20000"/>
                <a:satMod val="200000"/>
              </a:schemeClr>
              <a:schemeClr val="accent1">
                <a:hueOff val="28195"/>
                <a:satOff val="-1322"/>
                <a:lumOff val="5650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2000" r="-32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94B02A-C555-AC4B-B9EA-5121CB0ABFED}">
      <dsp:nvSpPr>
        <dsp:cNvPr id="0" name=""/>
        <dsp:cNvSpPr/>
      </dsp:nvSpPr>
      <dsp:spPr>
        <a:xfrm>
          <a:off x="3085635" y="3482260"/>
          <a:ext cx="2271571" cy="8017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>
              <a:solidFill>
                <a:schemeClr val="tx1"/>
              </a:solidFill>
            </a:rPr>
            <a:t>Нет данных</a:t>
          </a:r>
          <a:endParaRPr lang="ru-RU" sz="1300" kern="1200" dirty="0">
            <a:solidFill>
              <a:schemeClr val="tx1"/>
            </a:solidFill>
          </a:endParaRPr>
        </a:p>
      </dsp:txBody>
      <dsp:txXfrm>
        <a:off x="3085635" y="3482260"/>
        <a:ext cx="2271571" cy="801730"/>
      </dsp:txXfrm>
    </dsp:sp>
    <dsp:sp modelId="{B96C0664-5376-C841-A6A3-5D81B158AD9A}">
      <dsp:nvSpPr>
        <dsp:cNvPr id="0" name=""/>
        <dsp:cNvSpPr/>
      </dsp:nvSpPr>
      <dsp:spPr>
        <a:xfrm>
          <a:off x="5912968" y="1433392"/>
          <a:ext cx="2523967" cy="2969373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hueOff val="0"/>
              <a:satOff val="0"/>
              <a:lumOff val="0"/>
              <a:alphaOff val="-4000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84104E-971B-A84E-B130-7F680E5F58CD}">
      <dsp:nvSpPr>
        <dsp:cNvPr id="0" name=""/>
        <dsp:cNvSpPr/>
      </dsp:nvSpPr>
      <dsp:spPr>
        <a:xfrm>
          <a:off x="6039166" y="1552167"/>
          <a:ext cx="2271571" cy="1930093"/>
        </a:xfrm>
        <a:prstGeom prst="rect">
          <a:avLst/>
        </a:prstGeom>
        <a:blipFill>
          <a:blip xmlns:r="http://schemas.openxmlformats.org/officeDocument/2006/relationships" r:embed="rId3">
            <a:duotone>
              <a:schemeClr val="accent1">
                <a:hueOff val="56391"/>
                <a:satOff val="-2645"/>
                <a:lumOff val="11299"/>
                <a:alphaOff val="0"/>
                <a:shade val="20000"/>
                <a:satMod val="200000"/>
              </a:schemeClr>
              <a:schemeClr val="accent1">
                <a:hueOff val="56391"/>
                <a:satOff val="-2645"/>
                <a:lumOff val="11299"/>
                <a:alphaOff val="0"/>
                <a:tint val="12000"/>
                <a:satMod val="19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2000" r="-32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D2041F1-7E8F-1A45-9572-722A41F32E78}">
      <dsp:nvSpPr>
        <dsp:cNvPr id="0" name=""/>
        <dsp:cNvSpPr/>
      </dsp:nvSpPr>
      <dsp:spPr>
        <a:xfrm>
          <a:off x="6039166" y="3482260"/>
          <a:ext cx="2271571" cy="8017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>
              <a:solidFill>
                <a:schemeClr val="tx1"/>
              </a:solidFill>
            </a:rPr>
            <a:t>Пространство поиска решений колоссально – даже суперкомпьютер не справится</a:t>
          </a:r>
          <a:endParaRPr lang="ru-RU" sz="1300" kern="1200" dirty="0">
            <a:solidFill>
              <a:schemeClr val="tx1"/>
            </a:solidFill>
          </a:endParaRPr>
        </a:p>
      </dsp:txBody>
      <dsp:txXfrm>
        <a:off x="6039166" y="3482260"/>
        <a:ext cx="2271571" cy="80173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6255BC-43C0-B04A-B39D-61F1E12327C1}">
      <dsp:nvSpPr>
        <dsp:cNvPr id="0" name=""/>
        <dsp:cNvSpPr/>
      </dsp:nvSpPr>
      <dsp:spPr>
        <a:xfrm>
          <a:off x="578876" y="0"/>
          <a:ext cx="6560602" cy="4527573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6422AF5-233B-1A40-A0FD-CE2BFEB42E87}">
      <dsp:nvSpPr>
        <dsp:cNvPr id="0" name=""/>
        <dsp:cNvSpPr/>
      </dsp:nvSpPr>
      <dsp:spPr>
        <a:xfrm>
          <a:off x="67027" y="1017028"/>
          <a:ext cx="2315795" cy="249351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kern="1200"/>
            <a:t>Вход модели: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/>
            <a:t>скорости и ускорения конкретных ТС по конкретным водителям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 dirty="0"/>
            <a:t>число кластеров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 dirty="0"/>
            <a:t>уровень иерархии объектов для прогноза</a:t>
          </a:r>
        </a:p>
      </dsp:txBody>
      <dsp:txXfrm>
        <a:off x="180075" y="1130076"/>
        <a:ext cx="2089699" cy="2267419"/>
      </dsp:txXfrm>
    </dsp:sp>
    <dsp:sp modelId="{1E19AEAC-32D6-6B4A-9A7E-5B1C01BD41AE}">
      <dsp:nvSpPr>
        <dsp:cNvPr id="0" name=""/>
        <dsp:cNvSpPr/>
      </dsp:nvSpPr>
      <dsp:spPr>
        <a:xfrm>
          <a:off x="2701280" y="1358271"/>
          <a:ext cx="2315795" cy="181102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kern="1200"/>
            <a:t>Выход модели: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/>
            <a:t>принадлежность водителя определённому кластеру</a:t>
          </a:r>
        </a:p>
      </dsp:txBody>
      <dsp:txXfrm>
        <a:off x="2789687" y="1446678"/>
        <a:ext cx="2138981" cy="1634215"/>
      </dsp:txXfrm>
    </dsp:sp>
    <dsp:sp modelId="{6FA7F7DC-8E1A-244F-A78A-0D57001D8FF0}">
      <dsp:nvSpPr>
        <dsp:cNvPr id="0" name=""/>
        <dsp:cNvSpPr/>
      </dsp:nvSpPr>
      <dsp:spPr>
        <a:xfrm>
          <a:off x="5335533" y="382054"/>
          <a:ext cx="2315795" cy="37634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kern="1200"/>
            <a:t>По результатам работы модели нужно: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 dirty="0"/>
            <a:t>выбрать несколько водителей из каждого кластера – отследить насколько хорошо они водят. 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 dirty="0"/>
            <a:t>присвоить кластерам категории опасности. 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kern="1200" dirty="0"/>
            <a:t>на регулярной основе информировать о попадании водителя в «опасный» кластер.</a:t>
          </a:r>
        </a:p>
      </dsp:txBody>
      <dsp:txXfrm>
        <a:off x="5448581" y="495102"/>
        <a:ext cx="2089699" cy="35373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CaptionedPictures">
  <dgm:title val=""/>
  <dgm:desc val=""/>
  <dgm:catLst>
    <dgm:cat type="picture" pri="5000"/>
    <dgm:cat type="pictureconvert" pri="5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  <dgm:pt modelId="40">
          <dgm:prSet phldr="1"/>
        </dgm:pt>
        <dgm:pt modelId="4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  <dgm:cxn modelId="90" srcId="0" destId="40" srcOrd="3" destOrd="0"/>
        <dgm:cxn modelId="42" srcId="40" destId="4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grDir" val="tR"/>
          <dgm:param type="off" val="ct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" op="equ"/>
      <dgm:constr type="primFontSz" for="des" forName="Child" refType="primFontSz" refFor="des" refForName="Parent" op="lte"/>
      <dgm:constr type="w" for="ch" forName="composite" refType="w"/>
      <dgm:constr type="h" for="ch" forName="composite" refType="h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varLst>
          <dgm:chMax val="1"/>
          <dgm:chPref val="1"/>
        </dgm:varLst>
        <dgm:alg type="composite">
          <dgm:param type="ar" val="0.85"/>
        </dgm:alg>
        <dgm:shape xmlns:r="http://schemas.openxmlformats.org/officeDocument/2006/relationships" r:blip="">
          <dgm:adjLst/>
        </dgm:shape>
        <dgm:constrLst>
          <dgm:constr type="l" for="ch" forName="Accent" refType="w" fact="0"/>
          <dgm:constr type="t" for="ch" forName="Accent" refType="h" fact="0"/>
          <dgm:constr type="w" for="ch" forName="Accent" refType="w"/>
          <dgm:constr type="h" for="ch" forName="Accent" refType="h"/>
          <dgm:constr type="l" for="ch" forName="Image" refType="w" fact="0.05"/>
          <dgm:constr type="t" for="ch" forName="Image" refType="h" fact="0.04"/>
          <dgm:constr type="w" for="ch" forName="Image" refType="w" fact="0.9"/>
          <dgm:constr type="h" for="ch" forName="Image" refType="h" fact="0.65"/>
          <dgm:constr type="l" for="ch" forName="ChildComposite" refType="w" fact="0.05"/>
          <dgm:constr type="t" for="ch" forName="ChildComposite" refType="h" fact="0.69"/>
          <dgm:constr type="w" for="ch" forName="ChildComposite" refType="w" fact="0.9"/>
          <dgm:constr type="h" for="ch" forName="ChildComposite" refType="h" fact="0.27"/>
        </dgm:constrLst>
        <dgm:layoutNode name="Accent" styleLbl="trAlignAcc1">
          <dgm:varLst>
            <dgm:chMax val="0"/>
            <dgm:chPref val="0"/>
          </dgm:varLst>
          <dgm:alg type="sp"/>
          <dgm:shape xmlns:r="http://schemas.openxmlformats.org/officeDocument/2006/relationships" type="rect" r:blip="">
            <dgm:adjLst/>
          </dgm:shape>
          <dgm:presOf/>
        </dgm:layoutNode>
        <dgm:layoutNode name="Image" styleLbl="alignImgPlace1">
          <dgm:varLst>
            <dgm:chMax val="0"/>
            <dgm:chPref val="0"/>
          </dgm:varLst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ChildComposite">
          <dgm:alg type="composite"/>
          <dgm:shape xmlns:r="http://schemas.openxmlformats.org/officeDocument/2006/relationships" r:blip="">
            <dgm:adjLst/>
          </dgm:shape>
          <dgm:choose name="Name4">
            <dgm:if name="Name5" axis="ch" ptType="node" func="cnt" op="gte" val="1">
              <dgm:constrLst>
                <dgm:constr type="l" for="ch" forName="Parent" refType="w" fact="0"/>
                <dgm:constr type="t" for="ch" forName="Parent" refType="h" fact="0"/>
                <dgm:constr type="w" for="ch" forName="Parent" refType="w"/>
                <dgm:constr type="h" for="ch" forName="Parent" refType="h" fact="0.3704"/>
                <dgm:constr type="l" for="ch" forName="Child" refType="w" fact="0"/>
                <dgm:constr type="t" for="ch" forName="Child" refType="h" fact="0.3704"/>
                <dgm:constr type="w" for="ch" forName="Child" refType="w"/>
                <dgm:constr type="h" for="ch" forName="Child" refType="h" fact="0.6296"/>
              </dgm:constrLst>
            </dgm:if>
            <dgm:else name="Name6">
              <dgm:constrLst>
                <dgm:constr type="l" for="ch" forName="Parent" refType="w" fact="0"/>
                <dgm:constr type="t" for="ch" forName="Parent" refType="h" fact="0"/>
                <dgm:constr type="w" for="ch" forName="Parent" refType="w"/>
                <dgm:constr type="h" for="ch" forName="Parent" refType="h"/>
                <dgm:constr type="l" for="ch" forName="Child" refType="w" fact="0"/>
                <dgm:constr type="t" for="ch" forName="Child" refType="h" fact="0"/>
                <dgm:constr type="w" for="ch" forName="Child" refType="w" fact="0"/>
                <dgm:constr type="h" for="ch" forName="Child" refType="h" fact="0"/>
              </dgm:constrLst>
            </dgm:else>
          </dgm:choose>
          <dgm:layoutNode name="Child" styleLbl="node1">
            <dgm:varLst>
              <dgm:chMax val="0"/>
              <dgm:chPref val="0"/>
              <dgm:bulletEnabled val="1"/>
            </dgm:varLst>
            <dgm:choose name="Name7">
              <dgm:if name="Name8" axis="ch" ptType="node" func="cnt" op="gt" val="1">
                <dgm:alg type="tx">
                  <dgm:param type="parTxLTRAlign" val="l"/>
                  <dgm:param type="parTxRTLAlign" val="r"/>
                  <dgm:param type="txAnchorVert" val="mid"/>
                  <dgm:param type="txAnchorVertCh" val="mid"/>
                </dgm:alg>
              </dgm:if>
              <dgm:else name="Name9">
                <dgm:alg type="tx">
                  <dgm:param type="parTxLTRAlign" val="ctr"/>
                  <dgm:param type="parTxRTLAlign" val="ctr"/>
                  <dgm:param type="shpTxLTRAlignCh" val="l"/>
                  <dgm:param type="shpTxRTLAlignCh" val="r"/>
                  <dgm:param type="txAnchorVert" val="mid"/>
                  <dgm:param type="txAnchorVertCh" val="mid"/>
                </dgm:alg>
              </dgm:else>
            </dgm:choose>
            <dgm:choose name="Name10">
              <dgm:if name="Name11" axis="ch" ptType="node" func="cnt" op="gte" val="1">
                <dgm:shape xmlns:r="http://schemas.openxmlformats.org/officeDocument/2006/relationships" type="rect" r:blip="">
                  <dgm:adjLst/>
                </dgm:shape>
              </dgm:if>
              <dgm:else name="Name12">
                <dgm:shape xmlns:r="http://schemas.openxmlformats.org/officeDocument/2006/relationships" type="rect" r:blip="" hideGeom="1">
                  <dgm:adjLst/>
                </dgm:shape>
              </dgm:else>
            </dgm:choose>
            <dgm:choose name="Name13">
              <dgm:if name="Name14" axis="ch" ptType="node" func="cnt" op="gte" val="1">
                <dgm:presOf axis="des" ptType="node"/>
              </dgm:if>
              <dgm:else name="Name15">
                <dgm:presOf/>
              </dgm:else>
            </dgm:choose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Parent" styleLbl="revTx">
            <dgm:varLst>
              <dgm:chMax val="1"/>
              <dgm:chPref val="0"/>
              <dgm:bulletEnabled val="1"/>
            </dgm:varLst>
            <dgm:alg type="tx">
              <dgm:param type="shpTxLTRAlignCh" val="ctr"/>
              <dgm:param type="txAnchorVert" val="mid"/>
            </dgm:alg>
            <dgm:shape xmlns:r="http://schemas.openxmlformats.org/officeDocument/2006/relationships" type="rect" r:blip="">
              <dgm:adjLst/>
            </dgm:shape>
            <dgm:presOf axis="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970ED3-B709-994B-94E1-7B83166DD971}" type="datetimeFigureOut">
              <a:rPr lang="ru-RU" smtClean="0"/>
              <a:t>26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DF42F8-D251-6842-955F-B0C08B97A6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1229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последней части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оклада р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ссмотрены вопросы информатизации и автоматизации формирования Этапной программы (ЭП) научно-прикладных исследований и экспериментов, планируемых на российском сегменте МКС. Осуществлена разработка СППР «КОСМОС» для определения приоритетности космических экспериментов и разработана методика составления ЭП на основе предпочтений пользователя. СППР «Космос» использует все методологические рекомендации по разработке программного обеспечения СППР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1E557-48EB-024B-B863-44479EC12230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73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иведен</a:t>
            </a:r>
            <a:r>
              <a:rPr lang="ru-RU" baseline="0" dirty="0"/>
              <a:t> редактор критериев. В процессе работы критерии уточнялись. Критерии носили разнородный характер, были как числовые так и лексические критерии. Суммарно более 40 критериев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1E557-48EB-024B-B863-44479EC12230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8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 слайде показан интерфейс</a:t>
            </a:r>
            <a:r>
              <a:rPr lang="ru-RU" baseline="0" dirty="0"/>
              <a:t> ввода ресурсных ограничен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1E557-48EB-024B-B863-44479EC12230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355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ставленная задача была формализована как</a:t>
            </a:r>
            <a:r>
              <a:rPr lang="ru-RU" baseline="0" dirty="0"/>
              <a:t> задача с двумя критериями: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 Максимизация суммарной полезности КЭ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 минимизация времени ожидания начала КЭ с учетом приоритетов.</a:t>
            </a:r>
          </a:p>
          <a:p>
            <a:r>
              <a:rPr lang="ru-RU" baseline="0" dirty="0"/>
              <a:t>Даны ограничения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На складируемые ресурсы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На мощностные ресурсы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На последовательность работ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Ограничения на время начала КЭ</a:t>
            </a:r>
          </a:p>
          <a:p>
            <a:pPr marL="171450" indent="-171450">
              <a:buFont typeface="Arial"/>
              <a:buChar char="•"/>
            </a:pPr>
            <a:r>
              <a:rPr lang="ru-RU" baseline="0" dirty="0"/>
              <a:t>Ограничения определяющие дискретный характер оптимизационных переменных</a:t>
            </a: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анная задача планирования относятся к классу многокритериальных нелинейных задач дискретного целочисленного (комбинаторного по</a:t>
            </a:r>
            <a:r>
              <a:rPr lang="ru-RU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ru-RU" sz="1200" i="1" kern="1200" baseline="-250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программирования. Наиболее подходящим методом решения данной задачи является метод неявного перебора, основанный на локальной стратегии поиска. Этот метод, хотя и не гарантирует нахождения точного оптимального решения, как показывает опыт его использования, но позволяет находить с приемлемыми вычислительными затратами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убоптимальные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решения. Достоинством метода является возможность эффективного использования эвристик, учитывающих свойства решаемой задачи, при нахождении допустимых решений, при определении области перебора в районе рассматриваемой точки. </a:t>
            </a:r>
            <a:endParaRPr lang="ru-RU" baseline="0" dirty="0"/>
          </a:p>
          <a:p>
            <a:endParaRPr lang="ru-RU" baseline="0" dirty="0"/>
          </a:p>
          <a:p>
            <a:endParaRPr lang="ru-RU" baseline="0" dirty="0"/>
          </a:p>
          <a:p>
            <a:endParaRPr lang="ru-RU" baseline="0" dirty="0"/>
          </a:p>
          <a:p>
            <a:endParaRPr lang="ru-RU" dirty="0">
              <a:effectLst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1E557-48EB-024B-B863-44479EC12230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107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зультате решения </a:t>
            </a:r>
            <a:r>
              <a:rPr lang="ru-RU" baseline="0" dirty="0"/>
              <a:t>задачи оптимизации формируется проект плана этапной программы показанный на слайде и пользователь может его самостоятельно корректировать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1E557-48EB-024B-B863-44479EC12230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578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D32F-CB3D-974A-8608-40A19AEF1C60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5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661-0C02-9E40-BFA7-96435E799DC5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703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FAE7D-5608-384B-989D-D0CDE0C20EB3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15139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9B1F60E-D252-E843-B4C4-1677FA109560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91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AA5B84B-49F5-BE46-A0BF-E184D1166CC6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929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FF1553-ACCF-8741-85E1-1F684E99FD42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23C92-45F4-4C30-810D-4886C1BA69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67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2B68FD7-8EB7-4344-88C8-8CAD98973B60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711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1D674BF-9C82-3C47-9DE3-711A696FD300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54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5263E7F-F983-C046-B3EA-E0B7E0D8B4A3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762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76FD8F8-0119-384F-B19A-0B5B9D4E4D5A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011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9202A-E6AE-B94F-9B9F-F4A1CC5FEA96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48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11DF5-5774-3643-ABCB-F1AD4950AC2B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5953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FDBAB89-26C5-3D49-87ED-7A2B73ECC394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763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56616A-164E-9B48-BDD3-EB3910D4614A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88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CFFBDF0-63BD-F642-8F96-82A22A52050B}" type="datetime1">
              <a:rPr lang="ru-RU" smtClean="0">
                <a:solidFill>
                  <a:prstClr val="black"/>
                </a:solidFill>
              </a:rPr>
              <a:t>26.02.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23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E7C3A-6233-504C-BC2B-3314E3C7B879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702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1AEB-CD4C-C540-BF54-F6C35034E331}" type="datetime1">
              <a:rPr lang="ru-RU" smtClean="0"/>
              <a:t>26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6956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44D3F-EDEE-384C-A8D8-9B7454D6500E}" type="datetime1">
              <a:rPr lang="ru-RU" smtClean="0"/>
              <a:t>26.02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465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2C51F-1DC8-584F-80ED-774793BB03DA}" type="datetime1">
              <a:rPr lang="ru-RU" smtClean="0"/>
              <a:t>26.02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1021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F3358-B552-4641-9535-8CF6CA74379D}" type="datetime1">
              <a:rPr lang="ru-RU" smtClean="0"/>
              <a:t>26.02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722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53C1-DE5D-EC40-BC9A-40007899CF53}" type="datetime1">
              <a:rPr lang="ru-RU" smtClean="0"/>
              <a:t>26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665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Чтобы добавить рисунок, перетащите его на заполнитель или щелкните значок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F4579-07D1-6440-BA33-BA0FCDBE8DA7}" type="datetime1">
              <a:rPr lang="ru-RU" smtClean="0"/>
              <a:t>26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5174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4B4092-4EF2-B242-80BF-C5131C9C3B96}" type="datetime1">
              <a:rPr lang="ru-RU" smtClean="0"/>
              <a:t>26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A858D-DC13-7F48-8EE5-FA8D0F7167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45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00"/>
                </a:solidFill>
              </a:defRPr>
            </a:lvl1pPr>
          </a:lstStyle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22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sv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hyperlink" Target="https://publications.mpi-cbg.de/Mayer_2010_4314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tif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file:///localhost/E:/Schrank/&#1044;&#1080;&#1087;&#1083;&#1086;&#1084;/&#1055;&#1083;&#1072;&#1082;&#1072;&#1090;&#1099;/&#1057;&#1090;&#1088;&#1091;&#1082;&#1090;&#1091;&#1088;&#1072;%20&#1040;&#1057;&#1050;&#1052;.vsd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7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file:////D:/var/folders/w3/z5pzp9ln31gg3h43kxdxlhwh0000gn/T/com.microsoft.Word/WebArchiveCopyPasteTempFiles/page13image439920" TargetMode="External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file:////D:/var/folders/w3/z5pzp9ln31gg3h43kxdxlhwh0000gn/T/com.microsoft.Word/WebArchiveCopyPasteTempFiles/page31image198064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62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8A921-F15A-4E4B-803E-90384C4D602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атематическое моделирование, численные методы и комплексы программ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5977D83-AC00-5A4E-9DC8-ED0F39864B3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удаков Владимир Анатольевич</a:t>
            </a:r>
          </a:p>
          <a:p>
            <a:endParaRPr lang="ru-RU" dirty="0"/>
          </a:p>
          <a:p>
            <a:r>
              <a:rPr lang="en-US" dirty="0" err="1"/>
              <a:t>vasudakov@fa.co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5565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5CD3FC-83A9-5E44-A6F9-27D1D54B1C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035F752-9D94-2D4E-858F-FFB0A3611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4"/>
            <a:ext cx="8229599" cy="2769989"/>
          </a:xfrm>
        </p:spPr>
        <p:txBody>
          <a:bodyPr>
            <a:normAutofit fontScale="77500" lnSpcReduction="20000"/>
          </a:bodyPr>
          <a:lstStyle/>
          <a:p>
            <a:r>
              <a:rPr lang="ru-RU" b="1" dirty="0"/>
              <a:t>Прямая задача</a:t>
            </a:r>
            <a:r>
              <a:rPr lang="ru-RU" dirty="0"/>
              <a:t>: структура модели и все её параметры считаются известными, необходимо провести исследование модели для извлечения полезного знания об объекте. </a:t>
            </a:r>
          </a:p>
          <a:p>
            <a:endParaRPr lang="ru-RU" dirty="0"/>
          </a:p>
          <a:p>
            <a:r>
              <a:rPr lang="ru-RU" b="1" dirty="0"/>
              <a:t>Обратная задача</a:t>
            </a:r>
            <a:r>
              <a:rPr lang="ru-RU" dirty="0"/>
              <a:t>: известно множество возможных моделей, надо выбрать конкретную модель (параметры модели) на основании дополнительных данных об объекте. </a:t>
            </a:r>
          </a:p>
          <a:p>
            <a:r>
              <a:rPr lang="ru-RU" dirty="0"/>
              <a:t>Если модель (или параметры) выбираются под требованиях к объекту, то это </a:t>
            </a:r>
            <a:r>
              <a:rPr lang="ru-RU" i="1" dirty="0"/>
              <a:t>задача проектирования.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4512E97-72B8-694E-BEE5-DF51CBFE4CC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0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9319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EDC1F8-7A4A-4D4E-B6BD-403AD9533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940713"/>
            <a:ext cx="8579734" cy="861774"/>
          </a:xfrm>
        </p:spPr>
        <p:txBody>
          <a:bodyPr>
            <a:normAutofit fontScale="90000"/>
          </a:bodyPr>
          <a:lstStyle/>
          <a:p>
            <a:r>
              <a:rPr lang="ru-RU" dirty="0"/>
              <a:t>Этапы построения модели для решения практических задач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92C5980-F3E3-0645-A1AC-5841D8C8F5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4"/>
            <a:ext cx="8229599" cy="4568012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err="1"/>
              <a:t>Предпроектное</a:t>
            </a:r>
            <a:r>
              <a:rPr lang="ru-RU" dirty="0"/>
              <a:t> обследование (мониторинг ситуации)</a:t>
            </a:r>
          </a:p>
          <a:p>
            <a:pPr lvl="1"/>
            <a:r>
              <a:rPr lang="ru-RU" dirty="0"/>
              <a:t>Как же сейчас обходятся без модели или какие модели используют?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Определение целей моделирова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Определение критериев оценки результатов моделирова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Определение параметров модели </a:t>
            </a:r>
            <a:r>
              <a:rPr lang="ru-RU" sz="1200" dirty="0"/>
              <a:t>(важен компромисс между универсальностью и сложностью)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Математическая формализация (на этом этапе определяется класс модели)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Выбор метода решения задачи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Разработка алгоритмов моделирования (опционально)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Выбор инструментальных средств или языков моделирова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оведение вычислительных экспериментов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Анализ результатов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и необходимости возврат на предыдущие шаг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D6620D2-399A-CB43-9CF5-C16136B6D03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1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131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C2A550-6E89-5F46-B4CE-F09743EEB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ь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D11951B-A38B-E643-964D-2E685463CCE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2</a:t>
            </a:fld>
            <a:endParaRPr lang="ru-RU" spc="15" dirty="0">
              <a:solidFill>
                <a:prstClr val="white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15AE9CF-3F6B-514A-8E49-3581ED7FAEFE}"/>
              </a:ext>
            </a:extLst>
          </p:cNvPr>
          <p:cNvSpPr/>
          <p:nvPr/>
        </p:nvSpPr>
        <p:spPr>
          <a:xfrm>
            <a:off x="3124200" y="2438400"/>
            <a:ext cx="2438400" cy="2286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Модель</a:t>
            </a:r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id="{902406D2-A153-B149-BA33-9C8E9584315B}"/>
              </a:ext>
            </a:extLst>
          </p:cNvPr>
          <p:cNvSpPr/>
          <p:nvPr/>
        </p:nvSpPr>
        <p:spPr>
          <a:xfrm>
            <a:off x="1295400" y="3124200"/>
            <a:ext cx="18288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Параметры</a:t>
            </a:r>
          </a:p>
        </p:txBody>
      </p:sp>
      <p:sp>
        <p:nvSpPr>
          <p:cNvPr id="7" name="Стрелка вправо 6">
            <a:extLst>
              <a:ext uri="{FF2B5EF4-FFF2-40B4-BE49-F238E27FC236}">
                <a16:creationId xmlns:a16="http://schemas.microsoft.com/office/drawing/2014/main" id="{2EC3AD96-F44A-3F4B-9169-BF85046A8608}"/>
              </a:ext>
            </a:extLst>
          </p:cNvPr>
          <p:cNvSpPr/>
          <p:nvPr/>
        </p:nvSpPr>
        <p:spPr>
          <a:xfrm>
            <a:off x="5562600" y="3124200"/>
            <a:ext cx="18288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Критерии</a:t>
            </a:r>
          </a:p>
        </p:txBody>
      </p:sp>
    </p:spTree>
    <p:extLst>
      <p:ext uri="{BB962C8B-B14F-4D97-AF65-F5344CB8AC3E}">
        <p14:creationId xmlns:p14="http://schemas.microsoft.com/office/powerpoint/2010/main" val="277256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92BD4E-F720-504F-839F-A6883362E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скуссия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679B205-419A-F642-855C-8499561788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4"/>
            <a:ext cx="8229599" cy="1384995"/>
          </a:xfrm>
        </p:spPr>
        <p:txBody>
          <a:bodyPr>
            <a:normAutofit fontScale="47500" lnSpcReduction="20000"/>
          </a:bodyPr>
          <a:lstStyle/>
          <a:p>
            <a:r>
              <a:rPr lang="ru-RU" dirty="0"/>
              <a:t>Но можно ли описать вертолет одной моделью?</a:t>
            </a:r>
          </a:p>
          <a:p>
            <a:endParaRPr lang="ru-RU" dirty="0"/>
          </a:p>
          <a:p>
            <a:r>
              <a:rPr lang="ru-RU" dirty="0"/>
              <a:t>А есть ли польза от одной модели?</a:t>
            </a:r>
          </a:p>
          <a:p>
            <a:endParaRPr lang="ru-RU" dirty="0"/>
          </a:p>
          <a:p>
            <a:r>
              <a:rPr lang="ru-RU" dirty="0"/>
              <a:t>Что такое система?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46BD86E-4911-D14B-B05E-AA4A82F143F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3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719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15B7FC-39CE-E64A-BB85-FA6C15FC8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систем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09F0D0C-D932-C24D-870B-267F6E1C01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3"/>
            <a:ext cx="8229599" cy="4154984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dirty="0"/>
              <a:t>Система – </a:t>
            </a:r>
          </a:p>
          <a:p>
            <a:pPr marL="285750" indent="-285750"/>
            <a:r>
              <a:rPr lang="ru-RU" dirty="0"/>
              <a:t>множество элементов и</a:t>
            </a:r>
          </a:p>
          <a:p>
            <a:pPr marL="285750" indent="-285750"/>
            <a:r>
              <a:rPr lang="ru-RU" dirty="0"/>
              <a:t>отношений между ними, </a:t>
            </a:r>
          </a:p>
          <a:p>
            <a:pPr marL="285750" indent="-285750"/>
            <a:r>
              <a:rPr lang="ru-RU" dirty="0"/>
              <a:t>объединенных для достижения цели </a:t>
            </a:r>
          </a:p>
          <a:p>
            <a:pPr marL="285750" indent="-285750"/>
            <a:endParaRPr lang="ru-RU" dirty="0"/>
          </a:p>
          <a:p>
            <a:pPr marL="0" indent="0">
              <a:buNone/>
            </a:pPr>
            <a:r>
              <a:rPr lang="ru-RU" dirty="0"/>
              <a:t>В качестве элементов могут быть другие системы</a:t>
            </a:r>
          </a:p>
          <a:p>
            <a:r>
              <a:rPr lang="ru-RU" dirty="0"/>
              <a:t>Система взаимодействует со средой как единое целое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Свойства:</a:t>
            </a:r>
          </a:p>
          <a:p>
            <a:pPr marL="285750" indent="-285750"/>
            <a:r>
              <a:rPr lang="ru-RU" dirty="0" err="1"/>
              <a:t>Интегративность</a:t>
            </a:r>
            <a:r>
              <a:rPr lang="ru-RU" dirty="0"/>
              <a:t> (ограниченность от среды)</a:t>
            </a:r>
          </a:p>
          <a:p>
            <a:pPr marL="285750" indent="-285750"/>
            <a:r>
              <a:rPr lang="ru-RU" dirty="0" err="1"/>
              <a:t>Синергичность</a:t>
            </a:r>
            <a:endParaRPr lang="ru-RU" dirty="0"/>
          </a:p>
          <a:p>
            <a:pPr marL="285750" indent="-285750"/>
            <a:r>
              <a:rPr lang="ru-RU" dirty="0" err="1"/>
              <a:t>Эмерджентность</a:t>
            </a:r>
            <a:endParaRPr lang="ru-RU" dirty="0"/>
          </a:p>
          <a:p>
            <a:pPr marL="285750" indent="-285750"/>
            <a:r>
              <a:rPr lang="ru-RU" dirty="0" err="1"/>
              <a:t>Ингерентность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7EBEFE9-012F-8142-B80F-E12EDA22A79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4</a:t>
            </a:fld>
            <a:endParaRPr lang="ru-RU" spc="15" dirty="0">
              <a:solidFill>
                <a:prstClr val="white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7E57D8-90A6-BB48-8F07-CF2D1DDF3BDA}"/>
              </a:ext>
            </a:extLst>
          </p:cNvPr>
          <p:cNvSpPr txBox="1"/>
          <p:nvPr/>
        </p:nvSpPr>
        <p:spPr>
          <a:xfrm>
            <a:off x="4648200" y="152400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Моделей много, их нужно объединять в систему</a:t>
            </a:r>
          </a:p>
        </p:txBody>
      </p:sp>
    </p:spTree>
    <p:extLst>
      <p:ext uri="{BB962C8B-B14F-4D97-AF65-F5344CB8AC3E}">
        <p14:creationId xmlns:p14="http://schemas.microsoft.com/office/powerpoint/2010/main" val="1766180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5AD421-56C8-BC44-80A4-0FB1EE246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пользование моделей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D542312-E627-6F46-AB4E-A5C21171027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15</a:t>
            </a:fld>
            <a:endParaRPr lang="ru-RU" spc="15" dirty="0">
              <a:solidFill>
                <a:prstClr val="white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F31FF4E-A3F7-E14E-8966-4C6DDD7C1947}"/>
              </a:ext>
            </a:extLst>
          </p:cNvPr>
          <p:cNvSpPr/>
          <p:nvPr/>
        </p:nvSpPr>
        <p:spPr>
          <a:xfrm>
            <a:off x="1400735" y="2019301"/>
            <a:ext cx="1524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Модель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A7D342AF-7FF4-0242-AB90-E73493B7803A}"/>
              </a:ext>
            </a:extLst>
          </p:cNvPr>
          <p:cNvSpPr/>
          <p:nvPr/>
        </p:nvSpPr>
        <p:spPr>
          <a:xfrm>
            <a:off x="1400735" y="2857500"/>
            <a:ext cx="1524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Модель 2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CDE09794-CFA1-7049-B408-1820F0E3510B}"/>
              </a:ext>
            </a:extLst>
          </p:cNvPr>
          <p:cNvSpPr/>
          <p:nvPr/>
        </p:nvSpPr>
        <p:spPr>
          <a:xfrm>
            <a:off x="1400735" y="3720914"/>
            <a:ext cx="2209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Модель 3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26DFAB47-9FC6-9E4E-8B42-4E31FE82DD8B}"/>
              </a:ext>
            </a:extLst>
          </p:cNvPr>
          <p:cNvSpPr/>
          <p:nvPr/>
        </p:nvSpPr>
        <p:spPr>
          <a:xfrm>
            <a:off x="3688978" y="2378075"/>
            <a:ext cx="2209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Модель 4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21EDF902-CB6D-9E4C-9442-0DAE65A2C77B}"/>
              </a:ext>
            </a:extLst>
          </p:cNvPr>
          <p:cNvSpPr/>
          <p:nvPr/>
        </p:nvSpPr>
        <p:spPr>
          <a:xfrm>
            <a:off x="3352800" y="4800600"/>
            <a:ext cx="2209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Оптимизатор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2F568231-0D72-DF41-9D28-5C11EEB46B59}"/>
              </a:ext>
            </a:extLst>
          </p:cNvPr>
          <p:cNvSpPr/>
          <p:nvPr/>
        </p:nvSpPr>
        <p:spPr>
          <a:xfrm rot="5400000">
            <a:off x="5867402" y="3276600"/>
            <a:ext cx="2514598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/>
              <a:t>Многокритериальрный</a:t>
            </a:r>
            <a:r>
              <a:rPr lang="ru-RU" dirty="0"/>
              <a:t> анализ</a:t>
            </a:r>
          </a:p>
        </p:txBody>
      </p:sp>
      <p:cxnSp>
        <p:nvCxnSpPr>
          <p:cNvPr id="15" name="Соединительная линия уступом 14">
            <a:extLst>
              <a:ext uri="{FF2B5EF4-FFF2-40B4-BE49-F238E27FC236}">
                <a16:creationId xmlns:a16="http://schemas.microsoft.com/office/drawing/2014/main" id="{A8AEB4B4-56AB-1B48-86E6-FF4C23EBA9F1}"/>
              </a:ext>
            </a:extLst>
          </p:cNvPr>
          <p:cNvCxnSpPr>
            <a:stCxn id="9" idx="3"/>
          </p:cNvCxnSpPr>
          <p:nvPr/>
        </p:nvCxnSpPr>
        <p:spPr>
          <a:xfrm>
            <a:off x="5898779" y="2720975"/>
            <a:ext cx="883023" cy="900000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Соединительная линия уступом 15">
            <a:extLst>
              <a:ext uri="{FF2B5EF4-FFF2-40B4-BE49-F238E27FC236}">
                <a16:creationId xmlns:a16="http://schemas.microsoft.com/office/drawing/2014/main" id="{24BFE949-5370-C544-A459-D31BBD8EAB53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3610535" y="4063814"/>
            <a:ext cx="3171266" cy="231848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ная линия уступом 18">
            <a:extLst>
              <a:ext uri="{FF2B5EF4-FFF2-40B4-BE49-F238E27FC236}">
                <a16:creationId xmlns:a16="http://schemas.microsoft.com/office/drawing/2014/main" id="{CC923107-56E1-3D40-8EBF-B9F0C52B7AAA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924736" y="2362201"/>
            <a:ext cx="764243" cy="358774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оединительная линия уступом 23">
            <a:extLst>
              <a:ext uri="{FF2B5EF4-FFF2-40B4-BE49-F238E27FC236}">
                <a16:creationId xmlns:a16="http://schemas.microsoft.com/office/drawing/2014/main" id="{93D36CE5-66E2-B345-8530-3BAEA084850F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2924736" y="2984128"/>
            <a:ext cx="764243" cy="216272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Соединительная линия уступом 26">
            <a:extLst>
              <a:ext uri="{FF2B5EF4-FFF2-40B4-BE49-F238E27FC236}">
                <a16:creationId xmlns:a16="http://schemas.microsoft.com/office/drawing/2014/main" id="{5592FEC2-541C-4E4E-BFAE-E0EE62DFF796}"/>
              </a:ext>
            </a:extLst>
          </p:cNvPr>
          <p:cNvCxnSpPr>
            <a:cxnSpLocks/>
            <a:stCxn id="11" idx="0"/>
            <a:endCxn id="10" idx="3"/>
          </p:cNvCxnSpPr>
          <p:nvPr/>
        </p:nvCxnSpPr>
        <p:spPr>
          <a:xfrm flipH="1">
            <a:off x="5562601" y="3619500"/>
            <a:ext cx="1905001" cy="1524000"/>
          </a:xfrm>
          <a:prstGeom prst="bentConnector3">
            <a:avLst>
              <a:gd name="adj1" fmla="val -60000"/>
            </a:avLst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Соединительная линия уступом 30">
            <a:extLst>
              <a:ext uri="{FF2B5EF4-FFF2-40B4-BE49-F238E27FC236}">
                <a16:creationId xmlns:a16="http://schemas.microsoft.com/office/drawing/2014/main" id="{636441FA-DDB7-5640-8C98-4BA461F77229}"/>
              </a:ext>
            </a:extLst>
          </p:cNvPr>
          <p:cNvCxnSpPr>
            <a:cxnSpLocks/>
            <a:stCxn id="10" idx="1"/>
            <a:endCxn id="6" idx="1"/>
          </p:cNvCxnSpPr>
          <p:nvPr/>
        </p:nvCxnSpPr>
        <p:spPr>
          <a:xfrm rot="10800000">
            <a:off x="1400737" y="2362203"/>
            <a:ext cx="1952065" cy="2781299"/>
          </a:xfrm>
          <a:prstGeom prst="bentConnector3">
            <a:avLst>
              <a:gd name="adj1" fmla="val 147073"/>
            </a:avLst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8EDF5738-6FA1-D247-9E44-64E6D1D17853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457201" y="3200400"/>
            <a:ext cx="94353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6F5E760B-AE12-494A-BE3D-9A10E8152408}"/>
              </a:ext>
            </a:extLst>
          </p:cNvPr>
          <p:cNvCxnSpPr>
            <a:cxnSpLocks/>
          </p:cNvCxnSpPr>
          <p:nvPr/>
        </p:nvCxnSpPr>
        <p:spPr>
          <a:xfrm>
            <a:off x="457201" y="4063814"/>
            <a:ext cx="94353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Соединительная линия уступом 43">
            <a:extLst>
              <a:ext uri="{FF2B5EF4-FFF2-40B4-BE49-F238E27FC236}">
                <a16:creationId xmlns:a16="http://schemas.microsoft.com/office/drawing/2014/main" id="{784EFFF2-D683-FA4A-A4F7-8702D76825C8}"/>
              </a:ext>
            </a:extLst>
          </p:cNvPr>
          <p:cNvCxnSpPr>
            <a:cxnSpLocks/>
          </p:cNvCxnSpPr>
          <p:nvPr/>
        </p:nvCxnSpPr>
        <p:spPr>
          <a:xfrm rot="16200000" flipV="1">
            <a:off x="3341502" y="874059"/>
            <a:ext cx="358774" cy="2631143"/>
          </a:xfrm>
          <a:prstGeom prst="bentConnector3">
            <a:avLst>
              <a:gd name="adj1" fmla="val 211193"/>
            </a:avLst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254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0838E0-8B15-F24A-85AB-BD98AF6E2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и исследования операций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5B1A8F7-4921-8845-9765-CD60C2427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i="1" dirty="0"/>
              <a:t>Операция</a:t>
            </a:r>
            <a:r>
              <a:rPr lang="ru-RU" dirty="0"/>
              <a:t> — всякое мероприятие (система действий), объединённое единым замыслом и направленное к достижению какой-то цели</a:t>
            </a:r>
          </a:p>
          <a:p>
            <a:r>
              <a:rPr lang="ru-RU" dirty="0"/>
              <a:t>Решение — всякий определённый набор зависящих от человека значений параметров</a:t>
            </a:r>
          </a:p>
          <a:p>
            <a:r>
              <a:rPr lang="ru-RU" dirty="0"/>
              <a:t>Оптимальное — решение, которое по тем или другим признакам предпочтительнее других</a:t>
            </a:r>
          </a:p>
          <a:p>
            <a:r>
              <a:rPr lang="ru-RU" dirty="0"/>
              <a:t>Цель исследования операций — предварительное количественное обоснование оптимальных решений с опорой на показатель эффективност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45C571E-DC9D-1F42-B572-A1583065E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31894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1" descr="InsertedImage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1393983"/>
            <a:ext cx="7296150" cy="5340191"/>
          </a:xfrm>
          <a:prstGeom prst="rect">
            <a:avLst/>
          </a:prstGeom>
          <a:noFill/>
          <a:ln w="25400">
            <a:solidFill>
              <a:srgbClr val="FFFFFF"/>
            </a:solidFill>
            <a:miter lim="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44524" y="37021"/>
            <a:ext cx="7907338" cy="135696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56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0" dirty="0">
                <a:solidFill>
                  <a:prstClr val="black"/>
                </a:solidFill>
                <a:effectLst/>
              </a:rPr>
              <a:t>Планирование космических экспериментов (КЭ)</a:t>
            </a:r>
            <a:br>
              <a:rPr lang="ru-RU" sz="2800" b="0" dirty="0">
                <a:solidFill>
                  <a:prstClr val="black"/>
                </a:solidFill>
                <a:effectLst/>
              </a:rPr>
            </a:br>
            <a:r>
              <a:rPr lang="ru-RU" sz="2800" b="0" dirty="0">
                <a:solidFill>
                  <a:prstClr val="black"/>
                </a:solidFill>
                <a:effectLst/>
              </a:rPr>
              <a:t>на РС МКС</a:t>
            </a:r>
          </a:p>
        </p:txBody>
      </p:sp>
    </p:spTree>
    <p:extLst>
      <p:ext uri="{BB962C8B-B14F-4D97-AF65-F5344CB8AC3E}">
        <p14:creationId xmlns:p14="http://schemas.microsoft.com/office/powerpoint/2010/main" val="829570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9462" y="-244848"/>
            <a:ext cx="7581901" cy="1171948"/>
          </a:xfrm>
        </p:spPr>
        <p:txBody>
          <a:bodyPr/>
          <a:lstStyle/>
          <a:p>
            <a:pPr lvl="0"/>
            <a:r>
              <a:rPr lang="ru-RU" dirty="0"/>
              <a:t>Редактор критерие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9462" y="1882588"/>
            <a:ext cx="7581901" cy="3953436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0024" y="1140473"/>
            <a:ext cx="8782051" cy="5487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188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53178"/>
            <a:ext cx="8229600" cy="837067"/>
          </a:xfrm>
        </p:spPr>
        <p:txBody>
          <a:bodyPr/>
          <a:lstStyle/>
          <a:p>
            <a:r>
              <a:rPr lang="ru-RU" dirty="0"/>
              <a:t>Ресурсные ограничения</a:t>
            </a:r>
          </a:p>
        </p:txBody>
      </p:sp>
      <p:pic>
        <p:nvPicPr>
          <p:cNvPr id="6" name="Изображение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890245"/>
            <a:ext cx="9144000" cy="5602102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76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EF5B08-8FAD-4D47-B985-178F08C97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6524"/>
            <a:ext cx="7886700" cy="782637"/>
          </a:xfrm>
        </p:spPr>
        <p:txBody>
          <a:bodyPr/>
          <a:lstStyle/>
          <a:p>
            <a:r>
              <a:rPr lang="ru-RU" dirty="0"/>
              <a:t>Литератур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D42BA2-C6DA-5B46-A25A-9E810B1C34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19161"/>
            <a:ext cx="8021080" cy="5437190"/>
          </a:xfrm>
        </p:spPr>
        <p:txBody>
          <a:bodyPr>
            <a:normAutofit/>
          </a:bodyPr>
          <a:lstStyle/>
          <a:p>
            <a:r>
              <a:rPr lang="ru-RU" sz="2400" dirty="0" err="1"/>
              <a:t>Хемди</a:t>
            </a:r>
            <a:r>
              <a:rPr lang="ru-RU" sz="2400" dirty="0"/>
              <a:t> </a:t>
            </a:r>
            <a:r>
              <a:rPr lang="ru-RU" sz="2400" dirty="0" err="1"/>
              <a:t>Таха</a:t>
            </a:r>
            <a:r>
              <a:rPr lang="ru-RU" sz="2400" dirty="0"/>
              <a:t>. Исследование операций</a:t>
            </a:r>
            <a:endParaRPr lang="en-US" sz="2400" dirty="0"/>
          </a:p>
          <a:p>
            <a:r>
              <a:rPr lang="ru-RU" sz="2400" dirty="0"/>
              <a:t>Олег Ларичев. Теория и методы принятия решений, а также Хроника событий в Волшебных странах</a:t>
            </a:r>
          </a:p>
          <a:p>
            <a:r>
              <a:rPr lang="ru-RU" sz="2400" dirty="0"/>
              <a:t>Губанов Д.А., Новиков Д.А., </a:t>
            </a:r>
            <a:r>
              <a:rPr lang="ru-RU" sz="2400" dirty="0" err="1"/>
              <a:t>Чхартишвили</a:t>
            </a:r>
            <a:r>
              <a:rPr lang="ru-RU" sz="2400" dirty="0"/>
              <a:t> А.Г. Социальные сети: модели информационного влияния, управления и противоборства</a:t>
            </a:r>
          </a:p>
          <a:p>
            <a:r>
              <a:rPr lang="ru-RU" sz="2400" dirty="0"/>
              <a:t>Ричард </a:t>
            </a:r>
            <a:r>
              <a:rPr lang="ru-RU" sz="2400" dirty="0" err="1"/>
              <a:t>Саттон</a:t>
            </a:r>
            <a:r>
              <a:rPr lang="ru-RU" sz="2400" dirty="0"/>
              <a:t>, Эндрю </a:t>
            </a:r>
            <a:r>
              <a:rPr lang="ru-RU" sz="2400" dirty="0" err="1"/>
              <a:t>Барто</a:t>
            </a:r>
            <a:r>
              <a:rPr lang="ru-RU" sz="2400" dirty="0"/>
              <a:t>. Обучение с подкреплением </a:t>
            </a:r>
          </a:p>
          <a:p>
            <a:r>
              <a:rPr lang="ru-RU" sz="2400" dirty="0"/>
              <a:t>Аллен Б. </a:t>
            </a:r>
            <a:r>
              <a:rPr lang="ru-RU" sz="2400" dirty="0" err="1"/>
              <a:t>Дауни</a:t>
            </a:r>
            <a:r>
              <a:rPr lang="ru-RU" sz="2400" dirty="0"/>
              <a:t>. Изучение сложных систем с помощью </a:t>
            </a:r>
            <a:r>
              <a:rPr lang="en" sz="2400" dirty="0"/>
              <a:t>Python</a:t>
            </a:r>
          </a:p>
          <a:p>
            <a:r>
              <a:rPr lang="ru-RU" sz="2400" dirty="0" err="1"/>
              <a:t>Джоэл</a:t>
            </a:r>
            <a:r>
              <a:rPr lang="ru-RU" sz="2400" dirty="0"/>
              <a:t> </a:t>
            </a:r>
            <a:r>
              <a:rPr lang="ru-RU" sz="2400" dirty="0" err="1"/>
              <a:t>Грас</a:t>
            </a:r>
            <a:r>
              <a:rPr lang="ru-RU" sz="2400" dirty="0"/>
              <a:t>. </a:t>
            </a:r>
            <a:r>
              <a:rPr lang="en" sz="2400" dirty="0"/>
              <a:t>Data Science. </a:t>
            </a:r>
            <a:r>
              <a:rPr lang="ru-RU" sz="2400" dirty="0"/>
              <a:t>Наука о данных с нуля</a:t>
            </a:r>
          </a:p>
          <a:p>
            <a:endParaRPr lang="ru-RU" sz="2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2847112-9AA9-0544-B8D7-378814277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61705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99253"/>
          </a:xfrm>
        </p:spPr>
        <p:txBody>
          <a:bodyPr>
            <a:normAutofit fontScale="90000"/>
          </a:bodyPr>
          <a:lstStyle/>
          <a:p>
            <a:r>
              <a:rPr lang="ru-RU" dirty="0"/>
              <a:t>Формализация задачи планирования КЭ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72090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lang="ru-RU" dirty="0"/>
              <a:t>Целевая функция</a:t>
            </a: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  <a:p>
            <a:r>
              <a:rPr lang="ru-RU" dirty="0"/>
              <a:t>Ограничения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4" name="Изображение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3732" y="1476082"/>
            <a:ext cx="6391909" cy="1249279"/>
          </a:xfrm>
          <a:prstGeom prst="rect">
            <a:avLst/>
          </a:prstGeom>
        </p:spPr>
      </p:pic>
      <p:pic>
        <p:nvPicPr>
          <p:cNvPr id="5" name="Изображение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969" y="3250410"/>
            <a:ext cx="7320476" cy="3183518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360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0636"/>
            <a:ext cx="8229600" cy="541791"/>
          </a:xfrm>
        </p:spPr>
        <p:txBody>
          <a:bodyPr>
            <a:normAutofit fontScale="90000"/>
          </a:bodyPr>
          <a:lstStyle/>
          <a:p>
            <a:r>
              <a:rPr lang="ru-RU" dirty="0"/>
              <a:t>Диаграмма </a:t>
            </a:r>
            <a:r>
              <a:rPr lang="ru-RU" dirty="0" err="1"/>
              <a:t>Ганта</a:t>
            </a:r>
            <a:endParaRPr lang="ru-RU" dirty="0"/>
          </a:p>
        </p:txBody>
      </p:sp>
      <p:pic>
        <p:nvPicPr>
          <p:cNvPr id="4" name="Рисунок 4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000" y="616856"/>
            <a:ext cx="7889875" cy="60166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46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6973CE-DD57-4643-A366-A51E03BCD1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19137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ru-RU" dirty="0"/>
              <a:t>Оптимальное размещение грузов на борту воздушных судов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037BC3A-A8DF-904C-8751-DF4DE9C474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1913308"/>
                <a:ext cx="5754029" cy="3177488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/>
                          </m:limLow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d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nary>
                            </m:e>
                          </m:d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</m:sSubSup>
                        </m:e>
                      </m:nary>
                      <m:r>
                        <a:rPr lang="ru-RU" i="1">
                          <a:latin typeface="Cambria Math" panose="02040503050406030204" pitchFamily="18" charset="0"/>
                        </a:rPr>
                        <m:t>≤−</m:t>
                      </m:r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e>
                      </m:nary>
                      <m:r>
                        <a:rPr lang="ru-RU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ru-RU" dirty="0">
                  <a:effectLst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𝑣𝑖𝑗</m:t>
                                  </m:r>
                                </m:sub>
                                <m:sup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ru-RU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b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037BC3A-A8DF-904C-8751-DF4DE9C474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913308"/>
                <a:ext cx="5754029" cy="3177488"/>
              </a:xfrm>
              <a:blipFill>
                <a:blip r:embed="rId2"/>
                <a:stretch>
                  <a:fillRect t="-21514" b="-21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96D97EC-A741-CA46-B5E9-28CCBF8E152D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585" r="9495" b="17091"/>
          <a:stretch>
            <a:fillRect/>
          </a:stretch>
        </p:blipFill>
        <p:spPr bwMode="auto">
          <a:xfrm>
            <a:off x="4864499" y="3228278"/>
            <a:ext cx="4028599" cy="243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5F4584C0-8939-DA4A-87CA-4BBBC1C040C7}"/>
                  </a:ext>
                </a:extLst>
              </p:cNvPr>
              <p:cNvSpPr/>
              <p:nvPr/>
            </p:nvSpPr>
            <p:spPr>
              <a:xfrm>
                <a:off x="250903" y="5090796"/>
                <a:ext cx="1883144" cy="676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135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∏"/>
                              <m:limLoc m:val="undOvr"/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ru-RU" sz="135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</m:sSubSup>
                            </m:e>
                          </m:nary>
                          <m:sSub>
                            <m:sSub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ru-RU" sz="1350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∏"/>
                          <m:limLoc m:val="undOvr"/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135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  <m:e>
                          <m:sSubSup>
                            <m:sSubSup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</m:sSubSup>
                        </m:e>
                      </m:nary>
                      <m:r>
                        <a:rPr lang="ru-RU" sz="135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135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5F4584C0-8939-DA4A-87CA-4BBBC1C04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3" y="5090796"/>
                <a:ext cx="1883144" cy="676532"/>
              </a:xfrm>
              <a:prstGeom prst="rect">
                <a:avLst/>
              </a:prstGeom>
              <a:blipFill>
                <a:blip r:embed="rId4"/>
                <a:stretch>
                  <a:fillRect l="-28859" t="-96296" r="-2685" b="-1537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131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BAD8A-FFFC-9049-BE56-A39D98FB1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A0B4471-44F1-1A47-B56B-A43AB1C01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Задача о формировании производственного плана предприятия</a:t>
            </a:r>
          </a:p>
          <a:p>
            <a:r>
              <a:rPr lang="ru-RU" dirty="0"/>
              <a:t>Задача </a:t>
            </a:r>
            <a:r>
              <a:rPr lang="ru-RU" dirty="0" err="1"/>
              <a:t>целераспределения</a:t>
            </a:r>
            <a:r>
              <a:rPr lang="ru-RU" dirty="0"/>
              <a:t> средств ПВО по объектам нападения</a:t>
            </a:r>
          </a:p>
          <a:p>
            <a:r>
              <a:rPr lang="ru-RU" dirty="0"/>
              <a:t>Задача выбора оптимального маршрута на транспортной сети.</a:t>
            </a:r>
          </a:p>
          <a:p>
            <a:r>
              <a:rPr lang="ru-RU" dirty="0"/>
              <a:t>Задача оптимального управления многоэтапной программой работ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4E2B9BB-AFFC-E647-B386-400A7FD29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000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81BBBC-9B54-8342-9504-D34B95517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ая постановк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1C9D8B0-0654-F04C-9DDF-C532F16EC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0" name="Рисунок 69">
            <a:extLst>
              <a:ext uri="{FF2B5EF4-FFF2-40B4-BE49-F238E27FC236}">
                <a16:creationId xmlns:a16="http://schemas.microsoft.com/office/drawing/2014/main" id="{4E40E603-6815-F847-B53B-7F3EFF6648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576" y="1542192"/>
            <a:ext cx="8008577" cy="4401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636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5C6A84-877A-D744-A7CA-34A425D88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F58BAE9-178F-8E4E-AB5C-0868ECBDA2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Задачи линейного программирования</a:t>
            </a:r>
          </a:p>
          <a:p>
            <a:r>
              <a:rPr lang="ru-RU" dirty="0"/>
              <a:t>Задачи дискретного программирования</a:t>
            </a:r>
          </a:p>
          <a:p>
            <a:r>
              <a:rPr lang="ru-RU" dirty="0"/>
              <a:t>Задачи смешанного линейно-целочисленного программирования</a:t>
            </a:r>
          </a:p>
          <a:p>
            <a:r>
              <a:rPr lang="ru-RU" dirty="0"/>
              <a:t>Задачи динамического программирования</a:t>
            </a:r>
          </a:p>
          <a:p>
            <a:r>
              <a:rPr lang="ru-RU" dirty="0"/>
              <a:t>Задачи нелинейного программирования</a:t>
            </a:r>
          </a:p>
          <a:p>
            <a:r>
              <a:rPr lang="ru-RU" dirty="0"/>
              <a:t>Задачи оптимального управления</a:t>
            </a:r>
          </a:p>
          <a:p>
            <a:r>
              <a:rPr lang="ru-RU" dirty="0"/>
              <a:t>Задачи стохастического программирования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02B2F4B-4FFE-A948-8B1E-FDC9503CD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5848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BE1075-7575-C843-9D9D-38E832C72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изводственная задач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C2D435B-8062-E948-A2FD-39523169A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/>
              <a:t>Рассматривается некоторая производственная система, способная производить несколько видов продукции. Для производства используется ряд сырьевых ресурсов, имеющихся в системе в ограниченном количестве. От реализации произведенной продукции система получает прибыль. Требуется так составить производственный план (определить, какие виды продукции и в каком количестве производить), чтобы при имеющихся ограничениях на сырьевые ресурсы получить максимальную прибыль.</a:t>
            </a: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215364C-DDBD-D145-8E2B-8F4D37399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2080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BD340C-2F19-6C44-850F-B9E09525D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рмализованная постановка</a:t>
            </a:r>
          </a:p>
        </p:txBody>
      </p:sp>
      <p:pic>
        <p:nvPicPr>
          <p:cNvPr id="26" name="Объект 25">
            <a:extLst>
              <a:ext uri="{FF2B5EF4-FFF2-40B4-BE49-F238E27FC236}">
                <a16:creationId xmlns:a16="http://schemas.microsoft.com/office/drawing/2014/main" id="{01470043-B1A3-2248-BA8E-213AD1002E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3600" y="1460499"/>
            <a:ext cx="7825246" cy="2506019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9DD7BF-B9E1-4D49-B417-47051B018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C1EE7C05-F429-5B4D-8888-5D6C325356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599" y="3828363"/>
            <a:ext cx="8214161" cy="2664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6123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7DE640-CA4E-DF48-97AA-556A180E6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Задача о поднятии пли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2F49E79-4160-E741-B107-BD93CD0FF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86947"/>
            <a:ext cx="8229600" cy="31447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dirty="0"/>
              <a:t>Необходимо проверить состояние кабельных линий, которые находятся  под полом, состоящим из плит. Для проверки каждого кабеля достаточно получить к нему доступ в любом месте, для чего нужно поднять соответствующую плиту. На поле расположено оборудование. Поэтому с поднятием каждой плиты пола связан определенный объем работ по  демонтажу и перемещению оборудования, задаваемый в человеко-часах. Необходимо определить плиты, которые нужно поднять таким образом, чтобы обеспечить доступ ко всем кабелям, а суммарный объем работ, связанный с поднятием плит фальшпола, был бы минимальным. </a:t>
            </a:r>
            <a:endParaRPr lang="en-US" sz="1600" dirty="0"/>
          </a:p>
          <a:p>
            <a:pPr marL="0" indent="0">
              <a:buNone/>
            </a:pPr>
            <a:r>
              <a:rPr lang="ru-RU" sz="1600" b="1" dirty="0"/>
              <a:t>Вход: стоимость поднятия плит, какие кабели под какими плитами лежат. </a:t>
            </a:r>
          </a:p>
          <a:p>
            <a:pPr marL="0" indent="0">
              <a:buNone/>
            </a:pPr>
            <a:r>
              <a:rPr lang="ru-RU" sz="1600" b="1" dirty="0"/>
              <a:t>Выход: Какие плиты поднимаем.</a:t>
            </a:r>
          </a:p>
          <a:p>
            <a:pPr marL="0" indent="0">
              <a:buNone/>
            </a:pPr>
            <a:r>
              <a:rPr lang="ru-RU" sz="1600" b="1" dirty="0"/>
              <a:t>Программа должна работать с произвольными корректными данными.</a:t>
            </a:r>
          </a:p>
          <a:p>
            <a:pPr marL="0" indent="0">
              <a:buNone/>
            </a:pPr>
            <a:r>
              <a:rPr lang="ru-RU" sz="1600" b="1" dirty="0"/>
              <a:t>Пример исходных данных: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6E5543E-268C-F844-A201-B037F5BF0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1C5C127-5978-D143-8D84-FD3C7630E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00" y="4216400"/>
            <a:ext cx="6134100" cy="264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2385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CEB30-1548-694D-9F49-DC3778125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рудноразрешимые задачи, </a:t>
            </a:r>
            <a:br>
              <a:rPr lang="ru-RU" dirty="0"/>
            </a:br>
            <a:r>
              <a:rPr lang="en-US" dirty="0"/>
              <a:t>NP-</a:t>
            </a:r>
            <a:r>
              <a:rPr lang="ru-RU" dirty="0"/>
              <a:t>полнот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100E753-BF4A-8F41-B11C-E66E3FE19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Изображение 3">
            <a:extLst>
              <a:ext uri="{FF2B5EF4-FFF2-40B4-BE49-F238E27FC236}">
                <a16:creationId xmlns:a16="http://schemas.microsoft.com/office/drawing/2014/main" id="{87F970F0-3DFF-684A-9CA7-AECF3748A30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9607" y="1701788"/>
            <a:ext cx="6384786" cy="503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622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099152"/>
            <a:ext cx="7886700" cy="5622324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Модели исследования операций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ограммные пакеты оптимизации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Модели клеточных автом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Дискретно</a:t>
            </a:r>
            <a:r>
              <a:rPr lang="en-US" dirty="0"/>
              <a:t>-</a:t>
            </a:r>
            <a:r>
              <a:rPr lang="ru-RU" dirty="0"/>
              <a:t>событийное моделирование</a:t>
            </a:r>
            <a:r>
              <a:rPr lang="en-US" dirty="0"/>
              <a:t> 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Машинное обучение с подкреплением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истемы поддержки принятия решений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err="1"/>
              <a:t>Мультиагентное</a:t>
            </a:r>
            <a:r>
              <a:rPr lang="ru-RU" dirty="0"/>
              <a:t> моделирование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err="1"/>
              <a:t>Мультидисциплинарная</a:t>
            </a:r>
            <a:r>
              <a:rPr lang="ru-RU" dirty="0"/>
              <a:t> оптимизация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Моделирование на базе фреймов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858D-DC13-7F48-8EE5-FA8D0F7167E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3478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быстродействия ЭВМ</a:t>
            </a:r>
          </a:p>
        </p:txBody>
      </p:sp>
      <p:pic>
        <p:nvPicPr>
          <p:cNvPr id="4" name="Изображение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869" y="1417638"/>
            <a:ext cx="5594262" cy="4110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4514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Экспоненциальная сложность на практи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Некоторые задачи имеют экспоненциальную сложность, но это сложность для </a:t>
            </a:r>
            <a:r>
              <a:rPr lang="ru-RU" i="1" dirty="0"/>
              <a:t>наихудшего</a:t>
            </a:r>
            <a:r>
              <a:rPr lang="ru-RU" dirty="0"/>
              <a:t> случая</a:t>
            </a:r>
          </a:p>
          <a:p>
            <a:r>
              <a:rPr lang="ru-RU" dirty="0"/>
              <a:t>Во многих практических задачах эта сложность не проявляется</a:t>
            </a:r>
          </a:p>
          <a:p>
            <a:r>
              <a:rPr lang="ru-RU" dirty="0"/>
              <a:t>Проблема – нет способа спрогнозировать как поведет себя экспоненциальный алгоритм на тех или и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27214178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6BDD3A-7B09-4A4D-9096-8CD534E99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де решать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496F6F8-13B3-0B45-903E-6A1A83C8E5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 marL="0" indent="0">
              <a:buNone/>
            </a:pPr>
            <a:r>
              <a:rPr lang="ru-RU" dirty="0"/>
              <a:t>Пакеты</a:t>
            </a:r>
            <a:endParaRPr lang="en-US" dirty="0"/>
          </a:p>
          <a:p>
            <a:r>
              <a:rPr lang="en-US" dirty="0"/>
              <a:t>SCIP</a:t>
            </a:r>
          </a:p>
          <a:p>
            <a:r>
              <a:rPr lang="en-US" dirty="0"/>
              <a:t>IBM ILOG</a:t>
            </a:r>
          </a:p>
          <a:p>
            <a:r>
              <a:rPr lang="en-US" dirty="0"/>
              <a:t>GAMS</a:t>
            </a:r>
          </a:p>
          <a:p>
            <a:r>
              <a:rPr lang="en-US" dirty="0"/>
              <a:t>FRODO</a:t>
            </a:r>
          </a:p>
          <a:p>
            <a:r>
              <a:rPr lang="en-US" dirty="0"/>
              <a:t>GUROBI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Языки</a:t>
            </a:r>
            <a:r>
              <a:rPr lang="en-US" dirty="0"/>
              <a:t>/</a:t>
            </a:r>
            <a:r>
              <a:rPr lang="ru-RU" dirty="0"/>
              <a:t>Форматы</a:t>
            </a:r>
          </a:p>
          <a:p>
            <a:r>
              <a:rPr lang="en-US" dirty="0"/>
              <a:t>AMPL</a:t>
            </a:r>
          </a:p>
          <a:p>
            <a:r>
              <a:rPr lang="en-US" dirty="0"/>
              <a:t>MPS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ABD7AD0-6A38-7643-B7A3-411CD345D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0960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0" y="32990"/>
            <a:ext cx="9144000" cy="907252"/>
          </a:xfrm>
        </p:spPr>
        <p:txBody>
          <a:bodyPr>
            <a:noAutofit/>
          </a:bodyPr>
          <a:lstStyle/>
          <a:p>
            <a:r>
              <a:rPr lang="ru-RU" sz="3200" dirty="0"/>
              <a:t>Современные средства решения задач оптимиза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31954" y="1204332"/>
            <a:ext cx="8832294" cy="542491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MPL - </a:t>
            </a:r>
            <a:r>
              <a:rPr lang="ru-RU" dirty="0" err="1"/>
              <a:t>A</a:t>
            </a:r>
            <a:r>
              <a:rPr lang="ru-RU" dirty="0"/>
              <a:t> </a:t>
            </a:r>
            <a:r>
              <a:rPr lang="ru-RU" dirty="0" err="1"/>
              <a:t>Modeling</a:t>
            </a:r>
            <a:r>
              <a:rPr lang="ru-RU" dirty="0"/>
              <a:t> </a:t>
            </a:r>
            <a:r>
              <a:rPr lang="ru-RU" dirty="0" err="1"/>
              <a:t>Language</a:t>
            </a:r>
            <a:r>
              <a:rPr lang="ru-RU" dirty="0"/>
              <a:t> </a:t>
            </a:r>
            <a:r>
              <a:rPr lang="ru-RU" dirty="0" err="1"/>
              <a:t>for</a:t>
            </a:r>
            <a:r>
              <a:rPr lang="ru-RU" dirty="0"/>
              <a:t> </a:t>
            </a:r>
            <a:r>
              <a:rPr lang="ru-RU" dirty="0" err="1"/>
              <a:t>Mathematical</a:t>
            </a:r>
            <a:r>
              <a:rPr lang="ru-RU" dirty="0"/>
              <a:t> </a:t>
            </a:r>
            <a:r>
              <a:rPr lang="ru-RU" dirty="0" err="1"/>
              <a:t>Programming</a:t>
            </a:r>
            <a:r>
              <a:rPr lang="ru-RU" dirty="0"/>
              <a:t> — язык моделирования для математического программирования</a:t>
            </a:r>
          </a:p>
          <a:p>
            <a:r>
              <a:rPr lang="en-US" dirty="0"/>
              <a:t>GAMS</a:t>
            </a:r>
            <a:r>
              <a:rPr lang="ru-RU" dirty="0"/>
              <a:t> - </a:t>
            </a:r>
            <a:r>
              <a:rPr lang="en-US" dirty="0"/>
              <a:t>General Algebraic Modeling System</a:t>
            </a:r>
            <a:r>
              <a:rPr lang="ru-RU" dirty="0"/>
              <a:t> – система моделирования для математического программирования и оптимизации</a:t>
            </a:r>
          </a:p>
          <a:p>
            <a:r>
              <a:rPr lang="en-US" dirty="0"/>
              <a:t>JULIA - </a:t>
            </a:r>
            <a:r>
              <a:rPr lang="ru-RU" dirty="0"/>
              <a:t>высокоуровневый высокопроизводительный свободный язык программирования с динамической типизацией, созданный для математических вычислений. </a:t>
            </a:r>
          </a:p>
          <a:p>
            <a:r>
              <a:rPr lang="en-US" dirty="0"/>
              <a:t>ILOG CPLEX - </a:t>
            </a:r>
            <a:r>
              <a:rPr lang="ru-RU" dirty="0"/>
              <a:t>это решение, предназначенное для быстрой разработки и развертывания моделей математического программирования и программирования в ограничениях. </a:t>
            </a:r>
            <a:r>
              <a:rPr lang="en-US" dirty="0"/>
              <a:t>C</a:t>
            </a:r>
            <a:r>
              <a:rPr lang="ru-RU" dirty="0" err="1"/>
              <a:t>очетает</a:t>
            </a:r>
            <a:r>
              <a:rPr lang="ru-RU" dirty="0"/>
              <a:t> в себе полнофункциональную интегрированную среду разработки с поддержкой языка OPL и высокопроизводительные модули решений CPLEX и CP </a:t>
            </a:r>
            <a:r>
              <a:rPr lang="ru-RU" dirty="0" err="1"/>
              <a:t>Optimizer</a:t>
            </a:r>
            <a:r>
              <a:rPr lang="ru-RU" dirty="0"/>
              <a:t>.</a:t>
            </a:r>
            <a:endParaRPr lang="en-US" dirty="0"/>
          </a:p>
          <a:p>
            <a:r>
              <a:rPr lang="en-US" dirty="0"/>
              <a:t>SCIP  - </a:t>
            </a:r>
            <a:r>
              <a:rPr lang="ru-RU" dirty="0"/>
              <a:t>один из самых быстрых некоммерческих решателей для смешанного целочисленного программирования (MIP) и смешанного целочисленного нелинейного программирования (MINLP).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318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61461C-9C63-4449-817E-F30A86330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P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735B2F78-AEB5-AA4D-A0FF-11730D3B77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1087" y="1290023"/>
            <a:ext cx="7794502" cy="5385414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458D762-AD84-6942-B0EB-5D30A02D5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728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0" y="148465"/>
            <a:ext cx="9144000" cy="445378"/>
          </a:xfrm>
        </p:spPr>
        <p:txBody>
          <a:bodyPr>
            <a:noAutofit/>
          </a:bodyPr>
          <a:lstStyle/>
          <a:p>
            <a:r>
              <a:rPr lang="ru-RU" sz="3200" dirty="0"/>
              <a:t>Решение оптимизационных задач в </a:t>
            </a:r>
            <a:r>
              <a:rPr lang="en-US" sz="3200" dirty="0" err="1"/>
              <a:t>ws-dss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115" y="610471"/>
            <a:ext cx="6725230" cy="5882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9257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9FB1AC-CEAD-DB4C-A135-DAD9AAD40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/>
              <a:t>Постановка задачи оптимизации белковых компонент пищевых продуктов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6360D224-B393-C347-884F-6FA6330332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84605" y="1536198"/>
            <a:ext cx="5627876" cy="2059618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1AB0611-BA9F-0F4A-899B-14F82E07C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A4ACA3-763D-4D48-9EC7-58E3B99DE9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4470"/>
          <a:stretch/>
        </p:blipFill>
        <p:spPr>
          <a:xfrm>
            <a:off x="366320" y="1417638"/>
            <a:ext cx="2804079" cy="329691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24088E-4E0D-E348-9F4B-BF8610F5E7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4605" y="3714376"/>
            <a:ext cx="4813300" cy="3302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CC1F6D8-F2EA-7148-82BF-E7C18CBAF1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4903" y="4496302"/>
            <a:ext cx="22987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4228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CA8075-69FC-3A4D-9B8D-68692B1A5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3697"/>
          </a:xfrm>
        </p:spPr>
        <p:txBody>
          <a:bodyPr>
            <a:normAutofit fontScale="90000"/>
          </a:bodyPr>
          <a:lstStyle/>
          <a:p>
            <a:r>
              <a:rPr lang="ru-RU" dirty="0"/>
              <a:t>Сведение к каноническому виду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B75DA4FB-1EB0-D546-ABED-80F1B140A7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6701" y="596591"/>
            <a:ext cx="5173699" cy="5896284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7F0AFB8-F185-B947-8F4A-F8082C17F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3415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ABCE06-3C15-E84E-BE02-4AA26EF60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тимизация планирования экипаж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E45788-B056-EB4F-8D04-6FBF0514CE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26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/>
              <a:t>Дано:</a:t>
            </a:r>
          </a:p>
          <a:p>
            <a:r>
              <a:rPr lang="ru-RU" sz="2400" dirty="0"/>
              <a:t>Множество рейсов (время и аэропорт для вылета/прилета)</a:t>
            </a:r>
          </a:p>
          <a:p>
            <a:r>
              <a:rPr lang="ru-RU" sz="2400" dirty="0"/>
              <a:t>Стоимость полета экипажа экипажем и стоимость полета экипажа пассажирами </a:t>
            </a:r>
          </a:p>
          <a:p>
            <a:r>
              <a:rPr lang="ru-RU" sz="2400" dirty="0"/>
              <a:t>Стоимость простоя</a:t>
            </a:r>
          </a:p>
          <a:p>
            <a:r>
              <a:rPr lang="ru-RU" sz="2400" dirty="0"/>
              <a:t>Число экипажей в аэропортах</a:t>
            </a:r>
          </a:p>
          <a:p>
            <a:r>
              <a:rPr lang="ru-RU" sz="2400" dirty="0"/>
              <a:t>Экипаж должен вернуться в пункт вылета</a:t>
            </a:r>
          </a:p>
          <a:p>
            <a:r>
              <a:rPr lang="ru-RU" sz="2400" dirty="0"/>
              <a:t>Предполетные операции 1 час, послеполетные 15 минут</a:t>
            </a:r>
          </a:p>
          <a:p>
            <a:pPr marL="0" indent="0">
              <a:buNone/>
            </a:pPr>
            <a:r>
              <a:rPr lang="ru-RU" sz="2400" dirty="0"/>
              <a:t>Требуется:</a:t>
            </a:r>
          </a:p>
          <a:p>
            <a:r>
              <a:rPr lang="ru-RU" sz="2400" dirty="0"/>
              <a:t>Составить расписание для экипажей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EE8319E-9602-A245-B56E-8FD79C677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0297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41132" y="297226"/>
            <a:ext cx="5352999" cy="7509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ru-RU" sz="24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sz="24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24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Взаимосвязи между наукам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3E69D01-2AB2-5A4D-AF6E-743794E813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738" b="11243"/>
          <a:stretch/>
        </p:blipFill>
        <p:spPr>
          <a:xfrm>
            <a:off x="1944547" y="1541927"/>
            <a:ext cx="6207929" cy="4595044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6A3C97B3-37BC-F241-BCA0-577EBED7D0F8}"/>
              </a:ext>
            </a:extLst>
          </p:cNvPr>
          <p:cNvSpPr/>
          <p:nvPr/>
        </p:nvSpPr>
        <p:spPr>
          <a:xfrm>
            <a:off x="1944547" y="1541926"/>
            <a:ext cx="6207928" cy="4595043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</p:spTree>
    <p:extLst>
      <p:ext uri="{BB962C8B-B14F-4D97-AF65-F5344CB8AC3E}">
        <p14:creationId xmlns:p14="http://schemas.microsoft.com/office/powerpoint/2010/main" val="25129660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BD8CBC-385D-1A48-98C2-75A5C85A0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940713"/>
            <a:ext cx="7620008" cy="861774"/>
          </a:xfrm>
        </p:spPr>
        <p:txBody>
          <a:bodyPr>
            <a:normAutofit fontScale="90000"/>
          </a:bodyPr>
          <a:lstStyle/>
          <a:p>
            <a:r>
              <a:rPr lang="ru-RU" dirty="0"/>
              <a:t>Математическое моделирование. Определение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C4B4CF9-52BB-8249-81A1-6D3B4559B5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3"/>
            <a:ext cx="8229599" cy="3046988"/>
          </a:xfrm>
        </p:spPr>
        <p:txBody>
          <a:bodyPr>
            <a:normAutofit fontScale="70000" lnSpcReduction="20000"/>
          </a:bodyPr>
          <a:lstStyle/>
          <a:p>
            <a:r>
              <a:rPr lang="ru-RU" b="1" dirty="0"/>
              <a:t>Математическая модель</a:t>
            </a:r>
            <a:r>
              <a:rPr lang="ru-RU" dirty="0"/>
              <a:t> — это приближённое описание какого-либо класса явлений внешнего мира, выраженное </a:t>
            </a:r>
            <a:r>
              <a:rPr lang="ru-RU" i="1" dirty="0"/>
              <a:t>математическими символами</a:t>
            </a:r>
          </a:p>
          <a:p>
            <a:endParaRPr lang="ru-RU" dirty="0"/>
          </a:p>
          <a:p>
            <a:r>
              <a:rPr lang="ru-RU" b="1" dirty="0"/>
              <a:t>Математическое моделирование </a:t>
            </a:r>
            <a:r>
              <a:rPr lang="ru-RU" dirty="0"/>
              <a:t>— это опосредованное практическое или теоретическое исследование объекта, при котором непосредственно изучается не сам интересующий нас объект, а некоторая вспомогательная искусственная или естественная система (модель), находящаяся в некотором объективном соответствии с познаваемым объектом, способная замещать его в определённых отношениях и дающая при её исследовании, в конечном счёте, информацию о самом моделируемом объекте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9F5131F-A95E-4746-A506-CE73947B47E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4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6913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7411BB-031E-F244-A9BE-4119143F6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екоторые популярные на сегодня задачи 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CF644B2-B19E-E949-88FF-AFAB11D9BA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Обработка естественного языка (</a:t>
            </a:r>
            <a:r>
              <a:rPr lang="en-US" dirty="0"/>
              <a:t>NLP</a:t>
            </a:r>
            <a:r>
              <a:rPr lang="ru-RU" dirty="0"/>
              <a:t>), в том числе аннотирование научной-технической информации</a:t>
            </a:r>
          </a:p>
          <a:p>
            <a:r>
              <a:rPr lang="ru-RU" dirty="0"/>
              <a:t>Анализ изображений</a:t>
            </a:r>
          </a:p>
        </p:txBody>
      </p:sp>
      <p:pic>
        <p:nvPicPr>
          <p:cNvPr id="4" name="Google Shape;69;p14">
            <a:extLst>
              <a:ext uri="{FF2B5EF4-FFF2-40B4-BE49-F238E27FC236}">
                <a16:creationId xmlns:a16="http://schemas.microsoft.com/office/drawing/2014/main" id="{5C114319-120D-E34D-AA6C-B61F24C37B05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t="7952"/>
          <a:stretch/>
        </p:blipFill>
        <p:spPr>
          <a:xfrm>
            <a:off x="5294933" y="3777804"/>
            <a:ext cx="3636580" cy="2534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5633D9D-81FE-A24A-8587-CE78B30599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372" y="3690909"/>
            <a:ext cx="4450561" cy="2534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24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9D9C7F-4EBF-F04D-86EF-3F463D76D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ашинное обучение. Определ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32B7C4-26CC-0E40-95E0-7121241A33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Машинное обучение (англ. </a:t>
            </a:r>
            <a:r>
              <a:rPr lang="en" dirty="0"/>
              <a:t>machine learning, ML) — </a:t>
            </a:r>
            <a:r>
              <a:rPr lang="ru-RU" dirty="0"/>
              <a:t>это исследование компьютерных алгоритмов, которые автоматически улучшаются благодаря опыту и использованию данных.</a:t>
            </a:r>
            <a:endParaRPr lang="en-US" dirty="0"/>
          </a:p>
          <a:p>
            <a:r>
              <a:rPr lang="ru-RU" dirty="0"/>
              <a:t>Алгоритмы машинного обучения создают модель на основе выборочных данных, известных как «обучающие данные», чтобы делать прогнозы или предлагать решения, не будучи явно запрограммированными на это.</a:t>
            </a:r>
          </a:p>
        </p:txBody>
      </p:sp>
    </p:spTree>
    <p:extLst>
      <p:ext uri="{BB962C8B-B14F-4D97-AF65-F5344CB8AC3E}">
        <p14:creationId xmlns:p14="http://schemas.microsoft.com/office/powerpoint/2010/main" val="5541532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69A02-5B0D-9B4E-9375-F9041AE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712" y="409135"/>
            <a:ext cx="7805335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  <a:latin typeface="+mn-lt"/>
              </a:rPr>
              <a:t>Вопрос для обсужд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A314CF-661C-8C4B-9228-8806331B1A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712" y="1403307"/>
            <a:ext cx="8401362" cy="37891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dirty="0"/>
              <a:t>Многие методы </a:t>
            </a:r>
            <a:r>
              <a:rPr lang="en-US" dirty="0"/>
              <a:t>Data</a:t>
            </a:r>
            <a:r>
              <a:rPr lang="ru-RU" dirty="0"/>
              <a:t> </a:t>
            </a:r>
            <a:r>
              <a:rPr lang="en-US" dirty="0"/>
              <a:t>Science</a:t>
            </a:r>
            <a:r>
              <a:rPr lang="ru-RU" dirty="0"/>
              <a:t> и </a:t>
            </a:r>
            <a:r>
              <a:rPr lang="en-US" dirty="0"/>
              <a:t>Machine Learning </a:t>
            </a:r>
            <a:r>
              <a:rPr lang="ru-RU" dirty="0"/>
              <a:t>появились достаточно давно - 50-70 года прошлого века, но активно использоваться в бизнесе начали только сейчас</a:t>
            </a:r>
          </a:p>
          <a:p>
            <a:pPr marL="0" indent="0">
              <a:buNone/>
            </a:pPr>
            <a:endParaRPr lang="ru-RU" dirty="0"/>
          </a:p>
          <a:p>
            <a:pPr marL="685765" lvl="2" indent="0">
              <a:buNone/>
            </a:pPr>
            <a:r>
              <a:rPr lang="ru-RU" sz="2100" dirty="0"/>
              <a:t>С чем это связано?</a:t>
            </a:r>
          </a:p>
          <a:p>
            <a:pPr marL="685765" lvl="2" indent="0">
              <a:buNone/>
            </a:pPr>
            <a:r>
              <a:rPr lang="ru-RU" sz="2100" dirty="0"/>
              <a:t>Что такого случилось?</a:t>
            </a:r>
          </a:p>
          <a:p>
            <a:pPr marL="685765" lvl="2" indent="0">
              <a:buNone/>
            </a:pPr>
            <a:r>
              <a:rPr lang="ru-RU" sz="2100" dirty="0"/>
              <a:t>Что есть сейчас и чего не было тогда?</a:t>
            </a:r>
          </a:p>
        </p:txBody>
      </p:sp>
    </p:spTree>
    <p:extLst>
      <p:ext uri="{BB962C8B-B14F-4D97-AF65-F5344CB8AC3E}">
        <p14:creationId xmlns:p14="http://schemas.microsoft.com/office/powerpoint/2010/main" val="38632457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69A02-5B0D-9B4E-9375-F9041AE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9838" y="325285"/>
            <a:ext cx="7727508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  <a:latin typeface="+mn-lt"/>
              </a:rPr>
              <a:t>Искусственный интеллек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A314CF-661C-8C4B-9228-8806331B1A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838" y="1192192"/>
            <a:ext cx="8704162" cy="400029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3200" b="1" dirty="0"/>
              <a:t>ГОСТ Р 59277— 2020: </a:t>
            </a:r>
            <a:endParaRPr lang="ru-RU" sz="3200" dirty="0"/>
          </a:p>
          <a:p>
            <a:pPr marL="0" indent="0">
              <a:buNone/>
            </a:pPr>
            <a:r>
              <a:rPr lang="ru-RU" sz="3200" dirty="0"/>
              <a:t>Искусственный интеллект (</a:t>
            </a:r>
            <a:r>
              <a:rPr lang="en-US" sz="3200" dirty="0"/>
              <a:t>artificial intelligence): </a:t>
            </a:r>
            <a:endParaRPr lang="ru-RU" sz="3200" dirty="0"/>
          </a:p>
          <a:p>
            <a:pPr marL="342883" lvl="1" indent="0">
              <a:buNone/>
            </a:pPr>
            <a:r>
              <a:rPr lang="ru-RU" sz="2800" dirty="0"/>
              <a:t>комплекс технологических решений, позво­ляющий имитировать когнитивные функции человека (включая самообучение, поиск решений без за­ ранее заданного алгоритма и достижение </a:t>
            </a:r>
            <a:r>
              <a:rPr lang="ru-RU" sz="2800" dirty="0" err="1"/>
              <a:t>инсайта</a:t>
            </a:r>
            <a:r>
              <a:rPr lang="ru-RU" sz="2800" dirty="0"/>
              <a:t>) и получать при выполнении конкретных практически значимых задач обработки данных результаты, сопоставимые, как минимум, с результатами интеллектуальной деятельности человека</a:t>
            </a:r>
          </a:p>
        </p:txBody>
      </p:sp>
    </p:spTree>
    <p:extLst>
      <p:ext uri="{BB962C8B-B14F-4D97-AF65-F5344CB8AC3E}">
        <p14:creationId xmlns:p14="http://schemas.microsoft.com/office/powerpoint/2010/main" val="33105267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9D9C7F-4EBF-F04D-86EF-3F463D76D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390" y="555332"/>
            <a:ext cx="7885841" cy="644428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B0F0"/>
                </a:solidFill>
              </a:rPr>
              <a:t>Машинное обу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32B7C4-26CC-0E40-95E0-7121241A33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390" y="1199761"/>
            <a:ext cx="8614284" cy="4842224"/>
          </a:xfrm>
        </p:spPr>
        <p:txBody>
          <a:bodyPr>
            <a:noAutofit/>
          </a:bodyPr>
          <a:lstStyle/>
          <a:p>
            <a:r>
              <a:rPr lang="ru-RU" dirty="0"/>
              <a:t>Машинное обучение (англ. </a:t>
            </a:r>
            <a:r>
              <a:rPr lang="en" dirty="0"/>
              <a:t>machine learning, ML) — </a:t>
            </a:r>
            <a:r>
              <a:rPr lang="ru-RU" dirty="0"/>
              <a:t>это исследование компьютерных алгоритмов, которые автоматически улучшаются благодаря опыту и использованию данных</a:t>
            </a:r>
            <a:endParaRPr lang="en-US" dirty="0"/>
          </a:p>
          <a:p>
            <a:r>
              <a:rPr lang="ru-RU" dirty="0"/>
              <a:t>Алгоритмы машинного обучения создают модель на основе выборочных данных, известных как «обучающие данные», чтобы делать прогнозы или предлагать решения, не будучи явно запрограммированными на это</a:t>
            </a:r>
          </a:p>
        </p:txBody>
      </p:sp>
    </p:spTree>
    <p:extLst>
      <p:ext uri="{BB962C8B-B14F-4D97-AF65-F5344CB8AC3E}">
        <p14:creationId xmlns:p14="http://schemas.microsoft.com/office/powerpoint/2010/main" val="24284514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6549F6-1419-C14C-A373-617B80A33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833" y="477515"/>
            <a:ext cx="8258334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Давайте подумаем про цел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4A6F52-047A-3144-B857-AB8214FB1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2435" y="1471687"/>
            <a:ext cx="8258334" cy="5033285"/>
          </a:xfrm>
        </p:spPr>
        <p:txBody>
          <a:bodyPr>
            <a:normAutofit/>
          </a:bodyPr>
          <a:lstStyle/>
          <a:p>
            <a:r>
              <a:rPr lang="ru-RU" dirty="0"/>
              <a:t>Зачем мы учим машины? Например, получить прогноз продаж</a:t>
            </a:r>
          </a:p>
          <a:p>
            <a:r>
              <a:rPr lang="ru-RU" dirty="0"/>
              <a:t>Какие у разработчика моделей?</a:t>
            </a:r>
          </a:p>
          <a:p>
            <a:r>
              <a:rPr lang="ru-RU" dirty="0"/>
              <a:t>А какие цели у бизнеса?</a:t>
            </a:r>
          </a:p>
        </p:txBody>
      </p:sp>
    </p:spTree>
    <p:extLst>
      <p:ext uri="{BB962C8B-B14F-4D97-AF65-F5344CB8AC3E}">
        <p14:creationId xmlns:p14="http://schemas.microsoft.com/office/powerpoint/2010/main" val="41906685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EA8C8-35CD-6B41-BF64-19C5BEE01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52784"/>
            <a:ext cx="7886700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Цел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F0D7B0-2D1E-A944-B9EC-69A39F6B19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6956"/>
            <a:ext cx="8270424" cy="5158260"/>
          </a:xfrm>
        </p:spPr>
        <p:txBody>
          <a:bodyPr>
            <a:normAutofit/>
          </a:bodyPr>
          <a:lstStyle/>
          <a:p>
            <a:r>
              <a:rPr lang="ru-RU" dirty="0"/>
              <a:t>Прибыль (часто важность не велика в краткосрочной перспективе)</a:t>
            </a:r>
          </a:p>
          <a:p>
            <a:r>
              <a:rPr lang="ru-RU" dirty="0"/>
              <a:t>Доля рынка (важность велика)</a:t>
            </a:r>
          </a:p>
          <a:p>
            <a:r>
              <a:rPr lang="ru-RU" dirty="0"/>
              <a:t>Сделать людей счастливыми</a:t>
            </a:r>
          </a:p>
          <a:p>
            <a:r>
              <a:rPr lang="ru-RU" dirty="0"/>
              <a:t>Прославится</a:t>
            </a:r>
          </a:p>
          <a:p>
            <a:r>
              <a:rPr lang="ru-RU" dirty="0"/>
              <a:t>Обеспечить долгую, стабильную жизнь компании</a:t>
            </a:r>
          </a:p>
          <a:p>
            <a:r>
              <a:rPr lang="ru-RU" dirty="0"/>
              <a:t>Не знаю...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04580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2961BA-3467-AD48-9944-67D85E5085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4155" y="345858"/>
            <a:ext cx="7886700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Подходы И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1EA6246-5488-5D44-9AF1-FB7A9453BA8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96771" y="1238491"/>
          <a:ext cx="9695024" cy="54285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254021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75E793-0F76-9948-B91B-2F0632A4B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913" y="412696"/>
            <a:ext cx="7178621" cy="884436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Пример из бизнеса FMCG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67D40CFC-F40F-7945-BD47-5F9142FCCC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263" y="1332623"/>
            <a:ext cx="7537473" cy="458535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87C72A5-A7F0-E24C-9E52-11717997C35E}"/>
              </a:ext>
            </a:extLst>
          </p:cNvPr>
          <p:cNvSpPr/>
          <p:nvPr/>
        </p:nvSpPr>
        <p:spPr>
          <a:xfrm>
            <a:off x="803263" y="1145894"/>
            <a:ext cx="7537473" cy="4772079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</p:spTree>
    <p:extLst>
      <p:ext uri="{BB962C8B-B14F-4D97-AF65-F5344CB8AC3E}">
        <p14:creationId xmlns:p14="http://schemas.microsoft.com/office/powerpoint/2010/main" val="6329488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D25213-2654-A746-A2BA-C4DC61C62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798" y="415305"/>
            <a:ext cx="7886700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Машинное обучение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B7D5C47-9F4A-E248-8DCC-5EB9A91787E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09287" y="1250065"/>
          <a:ext cx="8389788" cy="51926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75474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7A8ED2-48C7-4740-B048-FF442793B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скуссия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4B52739-6319-1048-B483-F23AD341E5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3"/>
            <a:ext cx="8229599" cy="553998"/>
          </a:xfrm>
        </p:spPr>
        <p:txBody>
          <a:bodyPr>
            <a:normAutofit fontScale="55000" lnSpcReduction="20000"/>
          </a:bodyPr>
          <a:lstStyle/>
          <a:p>
            <a:r>
              <a:rPr lang="ru-RU" dirty="0"/>
              <a:t>Почему мы исследуем модели объектов, а не сами объекты?</a:t>
            </a:r>
          </a:p>
          <a:p>
            <a:r>
              <a:rPr lang="ru-RU" dirty="0"/>
              <a:t>.....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750A5EE-8E45-ED4F-AAB3-1160BCE7CAE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5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0260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779537-2DB2-D04F-9FB1-4438F7E9E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4556" y="424886"/>
            <a:ext cx="7886700" cy="994172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</a:rPr>
              <a:t>Задачи машинного обуч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2F6F90-2B2F-244F-A044-9C1337C70B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556" y="1283562"/>
            <a:ext cx="7886700" cy="5149552"/>
          </a:xfrm>
        </p:spPr>
        <p:txBody>
          <a:bodyPr/>
          <a:lstStyle/>
          <a:p>
            <a:r>
              <a:rPr lang="ru-RU" dirty="0"/>
              <a:t>Регрессия</a:t>
            </a:r>
          </a:p>
          <a:p>
            <a:r>
              <a:rPr lang="ru-RU" dirty="0"/>
              <a:t>Классификация</a:t>
            </a:r>
          </a:p>
          <a:p>
            <a:r>
              <a:rPr lang="ru-RU" dirty="0"/>
              <a:t>Ранжирование</a:t>
            </a:r>
          </a:p>
          <a:p>
            <a:r>
              <a:rPr lang="ru-RU" dirty="0"/>
              <a:t>Кластеризация</a:t>
            </a:r>
          </a:p>
          <a:p>
            <a:r>
              <a:rPr lang="ru-RU" dirty="0"/>
              <a:t>Понижение размерности</a:t>
            </a:r>
          </a:p>
        </p:txBody>
      </p:sp>
    </p:spTree>
    <p:extLst>
      <p:ext uri="{BB962C8B-B14F-4D97-AF65-F5344CB8AC3E}">
        <p14:creationId xmlns:p14="http://schemas.microsoft.com/office/powerpoint/2010/main" val="28432949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A0956-F7BD-2048-BCAA-5519F821A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463" y="616398"/>
            <a:ext cx="5396594" cy="405443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B0F0"/>
                </a:solidFill>
              </a:rPr>
              <a:t>Итог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BD3A74B-C5F2-F043-86C0-8175B3C03C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6231" y="1021840"/>
          <a:ext cx="8442843" cy="58361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Объект 2">
            <a:extLst>
              <a:ext uri="{FF2B5EF4-FFF2-40B4-BE49-F238E27FC236}">
                <a16:creationId xmlns:a16="http://schemas.microsoft.com/office/drawing/2014/main" id="{77BDE5CE-627D-E944-99E4-65F4D5298834}"/>
              </a:ext>
            </a:extLst>
          </p:cNvPr>
          <p:cNvSpPr txBox="1">
            <a:spLocks/>
          </p:cNvSpPr>
          <p:nvPr/>
        </p:nvSpPr>
        <p:spPr>
          <a:xfrm>
            <a:off x="546463" y="1841378"/>
            <a:ext cx="4973988" cy="52203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100" dirty="0"/>
              <a:t>Нужно справиться с тремя сложностями:</a:t>
            </a:r>
          </a:p>
        </p:txBody>
      </p:sp>
    </p:spTree>
    <p:extLst>
      <p:ext uri="{BB962C8B-B14F-4D97-AF65-F5344CB8AC3E}">
        <p14:creationId xmlns:p14="http://schemas.microsoft.com/office/powerpoint/2010/main" val="5677475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1725495"/>
            <a:ext cx="7195459" cy="31071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4800" b="1" dirty="0">
                <a:solidFill>
                  <a:srgbClr val="00B0F0"/>
                </a:solidFill>
              </a:rPr>
              <a:t>Методы машинного обучения с учителем</a:t>
            </a:r>
          </a:p>
          <a:p>
            <a:endParaRPr lang="ru-RU" sz="4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3062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23850" y="260350"/>
            <a:ext cx="6925491" cy="7812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Дано</a:t>
            </a:r>
            <a:endParaRPr lang="en-US" sz="48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87450" y="2748215"/>
            <a:ext cx="7353155" cy="20994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Множество объектов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Множество допустимых ответов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ru-RU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Целевая функция (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target function)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∗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: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→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значения которой </a:t>
            </a:r>
            <a:r>
              <a:rPr lang="en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i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=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∗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)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известны только на конечном подмножестве объектов {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. . . ,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l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}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⊂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. 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Пары «объект– ответ» (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i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)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называются прецедентами. </a:t>
            </a: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Совокупность пар </a:t>
            </a:r>
            <a:r>
              <a:rPr lang="en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30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l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=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i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" sz="2400" i="1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l</a:t>
            </a:r>
            <a:r>
              <a:rPr lang="en" sz="24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" sz="24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=1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называется обучающей выборкой (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training sample). </a:t>
            </a:r>
          </a:p>
          <a:p>
            <a:endParaRPr lang="ru-RU" sz="2400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490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23850" y="1004175"/>
            <a:ext cx="6925491" cy="7812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Требуется найти</a:t>
            </a:r>
            <a:endParaRPr lang="en-US" sz="48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87450" y="2973095"/>
            <a:ext cx="7353155" cy="20994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зависимость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∗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по выборке </a:t>
            </a:r>
            <a:r>
              <a:rPr lang="en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i="1" baseline="30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l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то есть построить решающую функцию (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decision function) 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→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которая приближала бы целевую функцию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" sz="240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∗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),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причём не только на объектах обучающей выборки, но и на всём множестве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. </a:t>
            </a:r>
          </a:p>
          <a:p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Решающая функция </a:t>
            </a:r>
            <a:r>
              <a:rPr lang="en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cs typeface="Times New Roman" panose="02020603050405020304" pitchFamily="18" charset="0"/>
              </a:rPr>
              <a:t>должна допускать эффективную компьютерную реализацию. </a:t>
            </a:r>
          </a:p>
          <a:p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endParaRPr lang="ru-RU" sz="2400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79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404813"/>
            <a:ext cx="6925491" cy="7812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Типы задач</a:t>
            </a:r>
            <a:endParaRPr lang="en-US" sz="48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87450" y="2891433"/>
            <a:ext cx="7515875" cy="20994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Задача регрессии – прогноз на основе выборки объектов с различными признаками. На выходе - вещественное число (2, 35, 76.454 и др.). Например, цена квартиры, стоимость ценной бумаги через неделю, ожидаемый доход магазина на следующий месяц, качество вина. Множество </a:t>
            </a:r>
            <a:r>
              <a:rPr lang="ru-RU" sz="20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– бесконечное.</a:t>
            </a:r>
          </a:p>
          <a:p>
            <a:pPr algn="just"/>
            <a:endParaRPr lang="ru-RU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just"/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Задача классификации – получение категориального ответа на основе набора признаков. Имеет конечное количество ответов (часто, в формате «да» или «нет»): является ли изображение человеческим лицом, давать ли клиенту кредит, к какой категории отнести товар. Множество </a:t>
            </a:r>
            <a:r>
              <a:rPr lang="ru-RU" sz="20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– конечное.</a:t>
            </a:r>
          </a:p>
          <a:p>
            <a:pPr algn="just"/>
            <a:r>
              <a:rPr lang="en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algn="just"/>
            <a:endParaRPr lang="ru-RU" sz="2000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0735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404813"/>
            <a:ext cx="6925491" cy="7812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48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Пример задачи</a:t>
            </a:r>
            <a:endParaRPr lang="en-US" sz="48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87450" y="2379276"/>
            <a:ext cx="7353155" cy="20994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r>
              <a:rPr lang="ru-RU" sz="2400" dirty="0">
                <a:solidFill>
                  <a:schemeClr val="tx1"/>
                </a:solidFill>
              </a:rPr>
              <a:t>Вхо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ru-RU" sz="2400" dirty="0">
                <a:solidFill>
                  <a:schemeClr val="tx1"/>
                </a:solidFill>
              </a:rPr>
              <a:t>:</a:t>
            </a:r>
          </a:p>
          <a:p>
            <a:r>
              <a:rPr lang="ru-RU" sz="2400" dirty="0">
                <a:solidFill>
                  <a:schemeClr val="tx1"/>
                </a:solidFill>
              </a:rPr>
              <a:t>	4, 8, 9, 26</a:t>
            </a:r>
          </a:p>
          <a:p>
            <a:r>
              <a:rPr lang="ru-RU" sz="2400" dirty="0">
                <a:solidFill>
                  <a:schemeClr val="tx1"/>
                </a:solidFill>
              </a:rPr>
              <a:t>Выхо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ru-RU" sz="2400" dirty="0">
                <a:solidFill>
                  <a:schemeClr val="tx1"/>
                </a:solidFill>
              </a:rPr>
              <a:t>:</a:t>
            </a:r>
          </a:p>
          <a:p>
            <a:r>
              <a:rPr lang="ru-RU" sz="2400" dirty="0">
                <a:solidFill>
                  <a:schemeClr val="tx1"/>
                </a:solidFill>
              </a:rPr>
              <a:t>	39.2, 46.4, 48.2, 78.8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ru-RU" sz="2400" dirty="0">
                <a:solidFill>
                  <a:schemeClr val="tx1"/>
                </a:solidFill>
              </a:rPr>
              <a:t>Задача:</a:t>
            </a:r>
          </a:p>
          <a:p>
            <a:r>
              <a:rPr lang="ru-RU" sz="2400" dirty="0">
                <a:solidFill>
                  <a:schemeClr val="tx1"/>
                </a:solidFill>
              </a:rPr>
              <a:t>	Если </a:t>
            </a:r>
            <a:r>
              <a:rPr lang="en-US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</a:rPr>
              <a:t> = 256</a:t>
            </a:r>
            <a:r>
              <a:rPr lang="ru-RU" sz="2400" dirty="0">
                <a:solidFill>
                  <a:schemeClr val="tx1"/>
                </a:solidFill>
              </a:rPr>
              <a:t>,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ru-RU" sz="2400" dirty="0">
                <a:solidFill>
                  <a:schemeClr val="tx1"/>
                </a:solidFill>
              </a:rPr>
              <a:t>	то чему равен </a:t>
            </a:r>
            <a:r>
              <a:rPr lang="en-US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? </a:t>
            </a:r>
            <a:endParaRPr lang="ru-RU" sz="2400" dirty="0">
              <a:solidFill>
                <a:schemeClr val="tx1"/>
              </a:solidFill>
            </a:endParaRPr>
          </a:p>
          <a:p>
            <a:endParaRPr lang="ru-RU" sz="2400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5680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384162"/>
            <a:ext cx="7137332" cy="1001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Подготовка к решению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6A3C97B3-37BC-F241-BCA0-577EBED7D0F8}"/>
              </a:ext>
            </a:extLst>
          </p:cNvPr>
          <p:cNvSpPr/>
          <p:nvPr/>
        </p:nvSpPr>
        <p:spPr>
          <a:xfrm>
            <a:off x="1187450" y="1298654"/>
            <a:ext cx="5897626" cy="5295235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9FB1E14-32EF-2B47-838C-32FA673AEA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6939"/>
          <a:stretch/>
        </p:blipFill>
        <p:spPr>
          <a:xfrm>
            <a:off x="1210598" y="1329588"/>
            <a:ext cx="5844482" cy="526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3740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457023"/>
            <a:ext cx="7137332" cy="1001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Решение в </a:t>
            </a:r>
            <a:r>
              <a:rPr lang="en-US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scikit-learn</a:t>
            </a:r>
            <a:endParaRPr lang="ru-RU" sz="32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6A3C97B3-37BC-F241-BCA0-577EBED7D0F8}"/>
              </a:ext>
            </a:extLst>
          </p:cNvPr>
          <p:cNvSpPr/>
          <p:nvPr/>
        </p:nvSpPr>
        <p:spPr>
          <a:xfrm>
            <a:off x="1187450" y="1458227"/>
            <a:ext cx="7218420" cy="5233503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0FD3072-307C-8447-9C9D-F12BAEABFA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2223"/>
          <a:stretch/>
        </p:blipFill>
        <p:spPr>
          <a:xfrm>
            <a:off x="1217220" y="1478866"/>
            <a:ext cx="7107562" cy="52128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8F8819C-6774-8C48-9D6C-8055D2BCA4BD}"/>
                  </a:ext>
                </a:extLst>
              </p:cNvPr>
              <p:cNvSpPr txBox="1"/>
              <p:nvPr/>
            </p:nvSpPr>
            <p:spPr>
              <a:xfrm>
                <a:off x="6405092" y="6014749"/>
                <a:ext cx="14552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.8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32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8F8819C-6774-8C48-9D6C-8055D2BCA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092" y="6014749"/>
                <a:ext cx="1455270" cy="276999"/>
              </a:xfrm>
              <a:prstGeom prst="rect">
                <a:avLst/>
              </a:prstGeom>
              <a:blipFill>
                <a:blip r:embed="rId3"/>
                <a:stretch>
                  <a:fillRect l="-3478" r="-3478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225CF9A-2594-2948-A258-1E058A3870BF}"/>
              </a:ext>
            </a:extLst>
          </p:cNvPr>
          <p:cNvSpPr txBox="1"/>
          <p:nvPr/>
        </p:nvSpPr>
        <p:spPr>
          <a:xfrm>
            <a:off x="4213281" y="5968942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лученная модель:</a:t>
            </a:r>
          </a:p>
        </p:txBody>
      </p:sp>
    </p:spTree>
    <p:extLst>
      <p:ext uri="{BB962C8B-B14F-4D97-AF65-F5344CB8AC3E}">
        <p14:creationId xmlns:p14="http://schemas.microsoft.com/office/powerpoint/2010/main" val="22599841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413144"/>
            <a:ext cx="7137332" cy="1001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2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Решение в многомерном случа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8F8819C-6774-8C48-9D6C-8055D2BCA4BD}"/>
                  </a:ext>
                </a:extLst>
              </p:cNvPr>
              <p:cNvSpPr txBox="1"/>
              <p:nvPr/>
            </p:nvSpPr>
            <p:spPr>
              <a:xfrm>
                <a:off x="6405092" y="6014749"/>
                <a:ext cx="27969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sSub>
                        <m:sSubPr>
                          <m:ctrlP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b>
                        <m:sSubPr>
                          <m:ctrlP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8F8819C-6774-8C48-9D6C-8055D2BCA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092" y="6014749"/>
                <a:ext cx="2796920" cy="276999"/>
              </a:xfrm>
              <a:prstGeom prst="rect">
                <a:avLst/>
              </a:prstGeom>
              <a:blipFill>
                <a:blip r:embed="rId2"/>
                <a:stretch>
                  <a:fillRect l="-452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225CF9A-2594-2948-A258-1E058A3870BF}"/>
              </a:ext>
            </a:extLst>
          </p:cNvPr>
          <p:cNvSpPr txBox="1"/>
          <p:nvPr/>
        </p:nvSpPr>
        <p:spPr>
          <a:xfrm>
            <a:off x="4213281" y="5968942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лученная модель:</a:t>
            </a: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B106A95C-692B-114F-9640-7597B5E697CA}"/>
              </a:ext>
            </a:extLst>
          </p:cNvPr>
          <p:cNvGraphicFramePr>
            <a:graphicFrameLocks noGrp="1"/>
          </p:cNvGraphicFramePr>
          <p:nvPr/>
        </p:nvGraphicFramePr>
        <p:xfrm>
          <a:off x="1187450" y="1203012"/>
          <a:ext cx="7438757" cy="4451976"/>
        </p:xfrm>
        <a:graphic>
          <a:graphicData uri="http://schemas.openxmlformats.org/drawingml/2006/table">
            <a:tbl>
              <a:tblPr bandRow="1">
                <a:tableStyleId>{D113A9D2-9D6B-4929-AA2D-F23B5EE8CBE7}</a:tableStyleId>
              </a:tblPr>
              <a:tblGrid>
                <a:gridCol w="1574871">
                  <a:extLst>
                    <a:ext uri="{9D8B030D-6E8A-4147-A177-3AD203B41FA5}">
                      <a16:colId xmlns:a16="http://schemas.microsoft.com/office/drawing/2014/main" val="3959730806"/>
                    </a:ext>
                  </a:extLst>
                </a:gridCol>
                <a:gridCol w="1507857">
                  <a:extLst>
                    <a:ext uri="{9D8B030D-6E8A-4147-A177-3AD203B41FA5}">
                      <a16:colId xmlns:a16="http://schemas.microsoft.com/office/drawing/2014/main" val="1184115385"/>
                    </a:ext>
                  </a:extLst>
                </a:gridCol>
                <a:gridCol w="1641888">
                  <a:extLst>
                    <a:ext uri="{9D8B030D-6E8A-4147-A177-3AD203B41FA5}">
                      <a16:colId xmlns:a16="http://schemas.microsoft.com/office/drawing/2014/main" val="3099079823"/>
                    </a:ext>
                  </a:extLst>
                </a:gridCol>
                <a:gridCol w="1524610">
                  <a:extLst>
                    <a:ext uri="{9D8B030D-6E8A-4147-A177-3AD203B41FA5}">
                      <a16:colId xmlns:a16="http://schemas.microsoft.com/office/drawing/2014/main" val="865379768"/>
                    </a:ext>
                  </a:extLst>
                </a:gridCol>
                <a:gridCol w="1189531">
                  <a:extLst>
                    <a:ext uri="{9D8B030D-6E8A-4147-A177-3AD203B41FA5}">
                      <a16:colId xmlns:a16="http://schemas.microsoft.com/office/drawing/2014/main" val="458177028"/>
                    </a:ext>
                  </a:extLst>
                </a:gridCol>
              </a:tblGrid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1</a:t>
                      </a:r>
                      <a:endParaRPr lang="en-US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2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3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4</a:t>
                      </a:r>
                      <a:endParaRPr lang="en-US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endParaRPr lang="en-US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05298539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1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9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14817421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4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32404762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-2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73302058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4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6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4388546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6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7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96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23152071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1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1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4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5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10828330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8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6</a:t>
                      </a:r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42832228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9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64581172"/>
                  </a:ext>
                </a:extLst>
              </a:tr>
              <a:tr h="274366">
                <a:tc>
                  <a:txBody>
                    <a:bodyPr/>
                    <a:lstStyle/>
                    <a:p>
                      <a:pPr algn="l" fontAlgn="b"/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75307725"/>
                  </a:ext>
                </a:extLst>
              </a:tr>
              <a:tr h="484967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200" b="0" i="1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Коэффициенты</a:t>
                      </a:r>
                      <a:endParaRPr lang="ru-RU" sz="1200" b="0" i="1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Стандартная ошибка</a:t>
                      </a:r>
                      <a:endParaRPr lang="ru-RU" sz="1200" b="0" i="1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-</a:t>
                      </a:r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статистика</a:t>
                      </a:r>
                      <a:endParaRPr lang="ru-RU" sz="1200" b="0" i="1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P-</a:t>
                      </a:r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Значение</a:t>
                      </a:r>
                      <a:endParaRPr lang="ru-RU" sz="1200" b="0" i="1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71460938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Y-</a:t>
                      </a:r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пересечение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,2737E-13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4927E-13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52328045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,26714387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27694765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l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Переменная </a:t>
                      </a:r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 1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45E-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,0689E+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,3362E-31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0336178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l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Переменная </a:t>
                      </a:r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 2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-2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,6581E-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-5,467E+14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,3454E-30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0539930"/>
                  </a:ext>
                </a:extLst>
              </a:tr>
              <a:tr h="262588">
                <a:tc>
                  <a:txBody>
                    <a:bodyPr/>
                    <a:lstStyle/>
                    <a:p>
                      <a:pPr algn="l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Переменная </a:t>
                      </a:r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 3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6099E-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,1058E+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0367E-31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23715938"/>
                  </a:ext>
                </a:extLst>
              </a:tr>
              <a:tr h="278999">
                <a:tc>
                  <a:txBody>
                    <a:bodyPr/>
                    <a:lstStyle/>
                    <a:p>
                      <a:pPr algn="l" fontAlgn="b"/>
                      <a:r>
                        <a:rPr lang="ru-RU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Переменная </a:t>
                      </a:r>
                      <a:r>
                        <a:rPr lang="en-US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 4</a:t>
                      </a:r>
                      <a:endParaRPr lang="en-US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-3</a:t>
                      </a:r>
                      <a:endParaRPr lang="ru-RU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,2317E-15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-9,283E+14</a:t>
                      </a:r>
                      <a:endParaRPr lang="en-US" sz="1200" b="0" i="0" u="none" strike="noStrike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u="none" strike="noStrike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,1604E-30</a:t>
                      </a:r>
                      <a:endParaRPr lang="en-US" sz="1200" b="0" i="0" u="none" strike="noStrike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434837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2411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5C482A-88D9-BA4D-8E11-AF9EF19B7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99" y="940713"/>
            <a:ext cx="8626033" cy="861774"/>
          </a:xfrm>
        </p:spPr>
        <p:txBody>
          <a:bodyPr>
            <a:noAutofit/>
          </a:bodyPr>
          <a:lstStyle/>
          <a:p>
            <a:r>
              <a:rPr lang="ru-RU" sz="3600" dirty="0"/>
              <a:t>Некоторые причины для моделирования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7895A32-7707-4542-99CF-A184A514E8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4"/>
            <a:ext cx="8229599" cy="1661993"/>
          </a:xfrm>
        </p:spPr>
        <p:txBody>
          <a:bodyPr>
            <a:normAutofit fontScale="85000" lnSpcReduction="20000"/>
          </a:bodyPr>
          <a:lstStyle/>
          <a:p>
            <a:r>
              <a:rPr lang="ru-RU" dirty="0"/>
              <a:t>Натурные испытания – это дорого/долго</a:t>
            </a:r>
          </a:p>
          <a:p>
            <a:endParaRPr lang="ru-RU" dirty="0"/>
          </a:p>
          <a:p>
            <a:r>
              <a:rPr lang="ru-RU" b="1" i="1" dirty="0"/>
              <a:t>Суть моделирования в абстрагировании/избирательности</a:t>
            </a:r>
          </a:p>
          <a:p>
            <a:pPr lvl="1"/>
            <a:r>
              <a:rPr lang="ru-RU" dirty="0"/>
              <a:t>Абстрагирование – это одни из способов борьбы со сложностями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13A1A9C-2691-E943-9ECA-4E1C2EDD1B4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6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738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87450" y="404813"/>
            <a:ext cx="6925491" cy="7812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Математическая постановка</a:t>
            </a:r>
            <a:endParaRPr lang="en-US" sz="36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2">
                <a:extLst>
                  <a:ext uri="{FF2B5EF4-FFF2-40B4-BE49-F238E27FC236}">
                    <a16:creationId xmlns:a16="http://schemas.microsoft.com/office/drawing/2014/main" id="{BCFEAEBC-49D1-AD4C-888F-FB74316175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87450" y="1785459"/>
                <a:ext cx="7886700" cy="435133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>
                <a:lvl1pPr marL="228589" indent="-228589" algn="l" defTabSz="914354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76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4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20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298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74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5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29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0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Дана обучающая выборка: </a:t>
                </a:r>
                <a:r>
                  <a:rPr lang="en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" i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  <a:r>
                  <a:rPr lang="en" i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ru-RU" dirty="0">
                    <a:solidFill>
                      <a:schemeClr val="tx1"/>
                    </a:solidFill>
                  </a:rPr>
                  <a:t>– вектор размерности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Необходимо построить такую функцию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Для поиска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 используем метод наименьших квадратов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Объект 2">
                <a:extLst>
                  <a:ext uri="{FF2B5EF4-FFF2-40B4-BE49-F238E27FC236}">
                    <a16:creationId xmlns:a16="http://schemas.microsoft.com/office/drawing/2014/main" id="{BCFEAEBC-49D1-AD4C-888F-FB7431617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50" y="1785459"/>
                <a:ext cx="7886700" cy="4351338"/>
              </a:xfrm>
              <a:prstGeom prst="rect">
                <a:avLst/>
              </a:prstGeom>
              <a:blipFill>
                <a:blip r:embed="rId2"/>
                <a:stretch>
                  <a:fillRect l="-1447" t="-2326" b="-444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1063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69A02-5B0D-9B4E-9375-F9041AE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6462486" cy="1325563"/>
          </a:xfrm>
        </p:spPr>
        <p:txBody>
          <a:bodyPr/>
          <a:lstStyle/>
          <a:p>
            <a:r>
              <a:rPr lang="ru-RU" dirty="0">
                <a:solidFill>
                  <a:srgbClr val="00B0F0"/>
                </a:solidFill>
                <a:latin typeface="+mn-lt"/>
              </a:rPr>
              <a:t>Вопросы для контро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A314CF-661C-8C4B-9228-8806331B1A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87450" y="1730376"/>
                <a:ext cx="7195459" cy="411911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Мы начали с простейшей модели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8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2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А как в формуле общего вида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Отразить свободный член 32?</a:t>
                </a:r>
              </a:p>
              <a:p>
                <a:pPr marL="0" indent="0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А можно ли используя линейную регрессию получить квадратичную модель вида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ru-RU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?</a:t>
                </a:r>
              </a:p>
              <a:p>
                <a:pPr marL="0" indent="0">
                  <a:buNone/>
                </a:pPr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A314CF-661C-8C4B-9228-8806331B1A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87450" y="1730376"/>
                <a:ext cx="7195459" cy="4119118"/>
              </a:xfrm>
              <a:blipFill>
                <a:blip r:embed="rId2"/>
                <a:stretch>
                  <a:fillRect l="-1411" t="-4000" r="-21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2093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69A02-5B0D-9B4E-9375-F9041AE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10900"/>
            <a:ext cx="6462486" cy="1325563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B0F0"/>
                </a:solidFill>
                <a:latin typeface="+mn-lt"/>
              </a:rPr>
              <a:t>Как оценить качество решения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A314CF-661C-8C4B-9228-8806331B1A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87450" y="1736463"/>
                <a:ext cx="7217226" cy="415384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Перед началом обучения выборку разбивают на обучающую и тестовую.</a:t>
                </a:r>
              </a:p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Качество следует оценить на тестовой выборке. </a:t>
                </a:r>
              </a:p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Меры качества:</a:t>
                </a:r>
              </a:p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Средняя квадратичная ошибка (англ. </a:t>
                </a:r>
                <a:r>
                  <a:rPr lang="en-US" sz="2000" dirty="0">
                    <a:solidFill>
                      <a:schemeClr val="tx1"/>
                    </a:solidFill>
                  </a:rPr>
                  <a:t>Mean Squared Error, MSE)</a:t>
                </a:r>
                <a:r>
                  <a:rPr lang="ru-RU" sz="20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Средняя абсолютная ошибка (англ. </a:t>
                </a:r>
                <a:r>
                  <a:rPr lang="en-US" sz="2000" dirty="0">
                    <a:solidFill>
                      <a:schemeClr val="tx1"/>
                    </a:solidFill>
                  </a:rPr>
                  <a:t>Mean Absolute Error, MAE)</a:t>
                </a:r>
                <a:r>
                  <a:rPr lang="ru-RU" sz="20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ru-RU" sz="2000" dirty="0">
                    <a:solidFill>
                      <a:schemeClr val="tx1"/>
                    </a:solidFill>
                  </a:rPr>
                  <a:t>Коэффициент детерминации (R</a:t>
                </a:r>
                <a:r>
                  <a:rPr lang="ru-RU" sz="2000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ru-RU" sz="2000" dirty="0">
                    <a:solidFill>
                      <a:schemeClr val="tx1"/>
                    </a:solidFill>
                  </a:rPr>
                  <a:t>). Коэффициент детерминации измеряет долю дисперсии, объясненную моделью, в общей дисперсии целевой переменной. Если она близка к единице, то модель хорошо объясняет данные, если же она близка к нулю, то прогнозы сопоставимы по качеству с константным предсказанием.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ru-RU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000" b="1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A314CF-661C-8C4B-9228-8806331B1A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87450" y="1736463"/>
                <a:ext cx="7217226" cy="4153842"/>
              </a:xfrm>
              <a:blipFill>
                <a:blip r:embed="rId2"/>
                <a:stretch>
                  <a:fillRect l="-879" t="-1829" r="-879" b="-152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3440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9D9C7F-4EBF-F04D-86EF-3F463D76D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6409842" cy="859237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rgbClr val="00B0F0"/>
                </a:solidFill>
              </a:rPr>
              <a:t>Переобучение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0713FF59-C069-A046-992A-DFE8C7704E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7450" y="1270286"/>
            <a:ext cx="7820894" cy="5310743"/>
          </a:xfr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91A31DC-961D-1348-9ADA-38403FC86E0C}"/>
              </a:ext>
            </a:extLst>
          </p:cNvPr>
          <p:cNvSpPr/>
          <p:nvPr/>
        </p:nvSpPr>
        <p:spPr>
          <a:xfrm>
            <a:off x="1177630" y="1264049"/>
            <a:ext cx="7834168" cy="5310743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59656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69A02-5B0D-9B4E-9375-F9041AE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4"/>
            <a:ext cx="6462486" cy="751958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B0F0"/>
                </a:solidFill>
                <a:latin typeface="+mn-lt"/>
              </a:rPr>
              <a:t>Вопросы для контрол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A314CF-661C-8C4B-9228-8806331B1A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450" y="1484867"/>
            <a:ext cx="7195459" cy="41191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Чему равен </a:t>
            </a:r>
            <a:r>
              <a:rPr lang="ru-RU" sz="2400" i="1" dirty="0" err="1"/>
              <a:t>y</a:t>
            </a:r>
            <a:r>
              <a:rPr lang="ru-RU" sz="2400" dirty="0"/>
              <a:t> для последней строки в примере с многомерной регрессией?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Постройте линейную регрессию для предсказания качества вина по набору данных:</a:t>
            </a:r>
          </a:p>
          <a:p>
            <a:pPr marL="0" indent="0">
              <a:buNone/>
            </a:pPr>
            <a:r>
              <a:rPr lang="en-US" sz="2400" dirty="0"/>
              <a:t>https://</a:t>
            </a:r>
            <a:r>
              <a:rPr lang="en-US" sz="2400" dirty="0" err="1"/>
              <a:t>archive.ics.uci.edu</a:t>
            </a:r>
            <a:r>
              <a:rPr lang="en-US" sz="2400" dirty="0"/>
              <a:t>/ml/datasets/</a:t>
            </a:r>
            <a:r>
              <a:rPr lang="en-US" sz="2400" dirty="0" err="1"/>
              <a:t>wine+quality</a:t>
            </a:r>
            <a:endParaRPr lang="ru-RU" sz="2400" dirty="0"/>
          </a:p>
          <a:p>
            <a:pPr marL="0" indent="0">
              <a:buNone/>
            </a:pPr>
            <a:r>
              <a:rPr lang="ru-RU" sz="2400" dirty="0"/>
              <a:t>Оцените качество решения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175EC21-D347-6842-A563-9281243956D8}"/>
              </a:ext>
            </a:extLst>
          </p:cNvPr>
          <p:cNvGraphicFramePr>
            <a:graphicFrameLocks noGrp="1"/>
          </p:cNvGraphicFramePr>
          <p:nvPr/>
        </p:nvGraphicFramePr>
        <p:xfrm>
          <a:off x="1423024" y="2492165"/>
          <a:ext cx="5139158" cy="406400"/>
        </p:xfrm>
        <a:graphic>
          <a:graphicData uri="http://schemas.openxmlformats.org/drawingml/2006/table">
            <a:tbl>
              <a:tblPr bandRow="1">
                <a:tableStyleId>{3C2FFA5D-87B4-456A-9821-1D502468CF0F}</a:tableStyleId>
              </a:tblPr>
              <a:tblGrid>
                <a:gridCol w="1088019">
                  <a:extLst>
                    <a:ext uri="{9D8B030D-6E8A-4147-A177-3AD203B41FA5}">
                      <a16:colId xmlns:a16="http://schemas.microsoft.com/office/drawing/2014/main" val="1573404173"/>
                    </a:ext>
                  </a:extLst>
                </a:gridCol>
                <a:gridCol w="1041722">
                  <a:extLst>
                    <a:ext uri="{9D8B030D-6E8A-4147-A177-3AD203B41FA5}">
                      <a16:colId xmlns:a16="http://schemas.microsoft.com/office/drawing/2014/main" val="4252015241"/>
                    </a:ext>
                  </a:extLst>
                </a:gridCol>
                <a:gridCol w="1134319">
                  <a:extLst>
                    <a:ext uri="{9D8B030D-6E8A-4147-A177-3AD203B41FA5}">
                      <a16:colId xmlns:a16="http://schemas.microsoft.com/office/drawing/2014/main" val="2803286559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3044921948"/>
                    </a:ext>
                  </a:extLst>
                </a:gridCol>
                <a:gridCol w="821802">
                  <a:extLst>
                    <a:ext uri="{9D8B030D-6E8A-4147-A177-3AD203B41FA5}">
                      <a16:colId xmlns:a16="http://schemas.microsoft.com/office/drawing/2014/main" val="4000104975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x1</a:t>
                      </a:r>
                      <a:endParaRPr lang="en-US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x2</a:t>
                      </a:r>
                      <a:endParaRPr lang="en-US" sz="1200" b="0" i="0" u="none" strike="noStrike" cap="none" spc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x3</a:t>
                      </a:r>
                      <a:endParaRPr lang="en-US" sz="1200" b="0" i="0" u="none" strike="noStrike" cap="none" spc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x4</a:t>
                      </a:r>
                      <a:endParaRPr lang="en-US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y</a:t>
                      </a:r>
                      <a:endParaRPr lang="en-US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2612488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97</a:t>
                      </a:r>
                      <a:endParaRPr lang="ru-RU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41</a:t>
                      </a:r>
                      <a:endParaRPr lang="ru-RU" sz="1200" b="0" i="0" u="none" strike="noStrike" cap="none" spc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89</a:t>
                      </a:r>
                      <a:endParaRPr lang="ru-RU" sz="1200" b="0" i="0" u="none" strike="noStrike" cap="none" spc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93</a:t>
                      </a:r>
                      <a:endParaRPr lang="ru-RU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b="0" u="none" strike="noStrike" cap="none" spc="0" dirty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???</a:t>
                      </a:r>
                      <a:endParaRPr lang="ru-RU" sz="1200" b="0" i="0" u="none" strike="noStrike" cap="none" spc="0" dirty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2393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56334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9D9C7F-4EBF-F04D-86EF-3F463D76D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22957"/>
            <a:ext cx="6409842" cy="859237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00B0F0"/>
                </a:solidFill>
              </a:rPr>
              <a:t>Метод ближайших сосед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32B7C4-26CC-0E40-95E0-7121241A33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450" y="1122140"/>
            <a:ext cx="7288501" cy="28571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/>
              <a:t>Правило классификации: объект принадлежит тому же классу что и его </a:t>
            </a:r>
            <a:r>
              <a:rPr lang="en-US" sz="2000" dirty="0"/>
              <a:t>k-</a:t>
            </a:r>
            <a:r>
              <a:rPr lang="ru-RU" sz="2000" dirty="0"/>
              <a:t>ближайший соседей.</a:t>
            </a:r>
          </a:p>
          <a:p>
            <a:pPr marL="0" indent="0">
              <a:buNone/>
            </a:pPr>
            <a:r>
              <a:rPr lang="ru-RU" sz="2000" dirty="0"/>
              <a:t>Близость  определяется в пространстве признаков.</a:t>
            </a:r>
          </a:p>
          <a:p>
            <a:pPr marL="0" indent="0">
              <a:buNone/>
            </a:pPr>
            <a:r>
              <a:rPr lang="ru-RU" sz="2000" dirty="0"/>
              <a:t>Для применения метода необходимо решить задачи:</a:t>
            </a:r>
          </a:p>
          <a:p>
            <a:r>
              <a:rPr lang="ru-RU" sz="2000" dirty="0"/>
              <a:t>нормализация признаков,</a:t>
            </a:r>
          </a:p>
          <a:p>
            <a:r>
              <a:rPr lang="ru-RU" sz="2000" dirty="0"/>
              <a:t>выбор метрики,</a:t>
            </a:r>
          </a:p>
          <a:p>
            <a:r>
              <a:rPr lang="ru-RU" sz="2000" dirty="0"/>
              <a:t>выбор </a:t>
            </a:r>
            <a:r>
              <a:rPr lang="en-US" sz="2000" dirty="0"/>
              <a:t>k.</a:t>
            </a:r>
            <a:endParaRPr lang="ru-RU" sz="2000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D00654ED-CBCC-684B-8EC9-BD129C249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2848" y="3276736"/>
            <a:ext cx="3065998" cy="27692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91A31DC-961D-1348-9ADA-38403FC86E0C}"/>
              </a:ext>
            </a:extLst>
          </p:cNvPr>
          <p:cNvSpPr/>
          <p:nvPr/>
        </p:nvSpPr>
        <p:spPr>
          <a:xfrm>
            <a:off x="4712849" y="3276737"/>
            <a:ext cx="3065999" cy="2803435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93294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6549F6-1419-C14C-A373-617B80A33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00B0F0"/>
                </a:solidFill>
              </a:rPr>
              <a:t>Оценка качества </a:t>
            </a:r>
            <a:br>
              <a:rPr lang="ru-RU" b="1" dirty="0">
                <a:solidFill>
                  <a:srgbClr val="00B0F0"/>
                </a:solidFill>
              </a:rPr>
            </a:br>
            <a:r>
              <a:rPr lang="ru-RU" b="1" dirty="0">
                <a:solidFill>
                  <a:srgbClr val="00B0F0"/>
                </a:solidFill>
              </a:rPr>
              <a:t>классификац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4A6F52-047A-3144-B857-AB8214FB1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450" y="1910756"/>
            <a:ext cx="7029962" cy="4123140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ru-RU" sz="1600" dirty="0"/>
              <a:t>Пусть есть два класса </a:t>
            </a:r>
            <a:r>
              <a:rPr lang="ru-RU" sz="1600" dirty="0" err="1"/>
              <a:t>Y</a:t>
            </a:r>
            <a:r>
              <a:rPr lang="en-US" sz="1600" dirty="0"/>
              <a:t>={0,1}</a:t>
            </a:r>
            <a:r>
              <a:rPr lang="ru-RU" sz="1600" dirty="0"/>
              <a:t>. Пусть банк использует систему классификации заёмщиков на кредитоспособных и некредитоспособных. Обнаружение некредитоспособного заёмщика (</a:t>
            </a:r>
            <a:r>
              <a:rPr lang="en-US" sz="1600" dirty="0"/>
              <a:t>y=1) </a:t>
            </a:r>
            <a:r>
              <a:rPr lang="ru-RU" sz="1600" dirty="0"/>
              <a:t>можно рассматривать как "сигнал тревоги", сообщающий о возможных рисках. </a:t>
            </a:r>
          </a:p>
          <a:p>
            <a:pPr marL="0" indent="0" algn="just">
              <a:buNone/>
            </a:pPr>
            <a:r>
              <a:rPr lang="ru-RU" sz="1600" dirty="0"/>
              <a:t>Возможны следующие исходы классификации:</a:t>
            </a:r>
          </a:p>
          <a:p>
            <a:pPr algn="just"/>
            <a:r>
              <a:rPr lang="ru-RU" sz="1600" dirty="0"/>
              <a:t>Некредитоспособный заёмщик классифицирован как некредитоспособный, т.е. положительный класс распознан как положительный (</a:t>
            </a:r>
            <a:r>
              <a:rPr lang="en-US" sz="1600" dirty="0"/>
              <a:t>True Positive — TP).</a:t>
            </a:r>
          </a:p>
          <a:p>
            <a:pPr algn="just"/>
            <a:r>
              <a:rPr lang="ru-RU" sz="1600" dirty="0"/>
              <a:t>Кредитоспособный заёмщик классифицирован как кредитоспособный, т.е. отрицательный класс распознан как отрицательный. (</a:t>
            </a:r>
            <a:r>
              <a:rPr lang="en-US" sz="1600" dirty="0"/>
              <a:t>True Negative — TN).</a:t>
            </a:r>
          </a:p>
          <a:p>
            <a:pPr algn="just"/>
            <a:r>
              <a:rPr lang="ru-RU" sz="1600" dirty="0"/>
              <a:t>Кредитоспособный заёмщик классифицирован как некредитоспособный, т.е. имела место ошибка, в результате которой отрицательный класс был распознан как положительный (</a:t>
            </a:r>
            <a:r>
              <a:rPr lang="en-US" sz="1600" dirty="0"/>
              <a:t>False Positive — FP)</a:t>
            </a:r>
            <a:r>
              <a:rPr lang="ru-RU" sz="1600" dirty="0"/>
              <a:t> – это ошибка </a:t>
            </a:r>
            <a:r>
              <a:rPr lang="en-US" sz="1600" dirty="0"/>
              <a:t>I </a:t>
            </a:r>
            <a:r>
              <a:rPr lang="ru-RU" sz="1600" dirty="0"/>
              <a:t>рода (ложная тревога).</a:t>
            </a:r>
          </a:p>
          <a:p>
            <a:pPr algn="just"/>
            <a:r>
              <a:rPr lang="ru-RU" sz="1600" dirty="0"/>
              <a:t>Некредитоспособный заёмщик распознан как кредитоспособный, т.е. имела место ошибка, в результате которой положительный класс был распознан как отрицательный (</a:t>
            </a:r>
            <a:r>
              <a:rPr lang="en-US" sz="1600" dirty="0"/>
              <a:t>False Negative — FN)</a:t>
            </a:r>
            <a:r>
              <a:rPr lang="ru-RU" sz="1600" dirty="0"/>
              <a:t> – это ошибка </a:t>
            </a:r>
            <a:r>
              <a:rPr lang="en-US" sz="1600" dirty="0"/>
              <a:t>II </a:t>
            </a:r>
            <a:r>
              <a:rPr lang="ru-RU" sz="1600" dirty="0"/>
              <a:t>рода (пропуск цели).</a:t>
            </a:r>
          </a:p>
          <a:p>
            <a:pPr marL="0" indent="0" algn="just">
              <a:buNone/>
            </a:pP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012909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6549F6-1419-C14C-A373-617B80A33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10515600" cy="1325563"/>
          </a:xfrm>
        </p:spPr>
        <p:txBody>
          <a:bodyPr/>
          <a:lstStyle/>
          <a:p>
            <a:r>
              <a:rPr lang="ru-RU" b="1" dirty="0">
                <a:solidFill>
                  <a:srgbClr val="00B0F0"/>
                </a:solidFill>
              </a:rPr>
              <a:t>Вопрос для самоконтрол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4A6F52-047A-3144-B857-AB8214FB1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450" y="1477351"/>
            <a:ext cx="7029962" cy="52341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600" dirty="0"/>
              <a:t>Где ошибка первого рода и где ошибка второго рода?</a:t>
            </a:r>
          </a:p>
        </p:txBody>
      </p:sp>
      <p:pic>
        <p:nvPicPr>
          <p:cNvPr id="1026" name="Picture 2" descr="Функционалы качества бинарной классификации | Анализ малых данных">
            <a:extLst>
              <a:ext uri="{FF2B5EF4-FFF2-40B4-BE49-F238E27FC236}">
                <a16:creationId xmlns:a16="http://schemas.microsoft.com/office/drawing/2014/main" id="{68C6FA9D-D394-764A-BB1B-7AF0F6CBC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599" y="2061925"/>
            <a:ext cx="6138767" cy="4286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B10E9DA-F4F7-3E40-9166-52026F89B052}"/>
              </a:ext>
            </a:extLst>
          </p:cNvPr>
          <p:cNvSpPr/>
          <p:nvPr/>
        </p:nvSpPr>
        <p:spPr>
          <a:xfrm>
            <a:off x="1187449" y="2053243"/>
            <a:ext cx="6138767" cy="4295671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937311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EA8C8-35CD-6B41-BF64-19C5BEE01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10515600" cy="1325563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00B0F0"/>
                </a:solidFill>
              </a:rPr>
              <a:t>Метрики качества классифик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CF0D7B0-2D1E-A944-B9EC-69A39F6B19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87450" y="1569591"/>
                <a:ext cx="7736213" cy="4883596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Аккуратность (англ. </a:t>
                </a:r>
                <a:r>
                  <a:rPr lang="en-US" sz="2400" dirty="0">
                    <a:solidFill>
                      <a:schemeClr val="tx1"/>
                    </a:solidFill>
                  </a:rPr>
                  <a:t>Accuracy)</a:t>
                </a:r>
                <a:r>
                  <a:rPr lang="ru-RU" sz="2400" dirty="0">
                    <a:solidFill>
                      <a:schemeClr val="tx1"/>
                    </a:solidFill>
                  </a:rPr>
                  <a:t> – доля правильных ответов. Бесполезна в задачах с неравными классами.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Точность (англ. </a:t>
                </a:r>
                <a:r>
                  <a:rPr lang="en-US" sz="2400" dirty="0">
                    <a:solidFill>
                      <a:schemeClr val="tx1"/>
                    </a:solidFill>
                  </a:rPr>
                  <a:t>Precision)</a:t>
                </a:r>
                <a:r>
                  <a:rPr lang="ru-RU" sz="2400" dirty="0">
                    <a:solidFill>
                      <a:schemeClr val="tx1"/>
                    </a:solidFill>
                  </a:rPr>
                  <a:t> - доля правильных ответов модели в пределах класса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solidFill>
                            <a:schemeClr val="tx1"/>
                          </a:solidFill>
                        </a:rPr>
                        <m:t>Precision</m:t>
                      </m:r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𝑃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𝑃</m:t>
                          </m:r>
                        </m:den>
                      </m:f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Полнота (англ. </a:t>
                </a:r>
                <a:r>
                  <a:rPr lang="en-US" sz="2400" dirty="0">
                    <a:solidFill>
                      <a:schemeClr val="tx1"/>
                    </a:solidFill>
                  </a:rPr>
                  <a:t>Recall)</a:t>
                </a:r>
                <a:r>
                  <a:rPr lang="ru-RU" sz="2400" dirty="0">
                    <a:solidFill>
                      <a:schemeClr val="tx1"/>
                    </a:solidFill>
                  </a:rPr>
                  <a:t> - это доля истинно положительных классификаций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solidFill>
                            <a:schemeClr val="tx1"/>
                          </a:solidFill>
                        </a:rPr>
                        <m:t>Recall</m:t>
                      </m:r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𝑃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𝑁</m:t>
                          </m:r>
                        </m:den>
                      </m:f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F-</a:t>
                </a:r>
                <a:r>
                  <a:rPr lang="ru-RU" sz="2400" dirty="0">
                    <a:solidFill>
                      <a:schemeClr val="tx1"/>
                    </a:solidFill>
                  </a:rPr>
                  <a:t>мера (англ. </a:t>
                </a:r>
                <a:r>
                  <a:rPr lang="en-US" sz="2400" dirty="0">
                    <a:solidFill>
                      <a:schemeClr val="tx1"/>
                    </a:solidFill>
                  </a:rPr>
                  <a:t>F-score)</a:t>
                </a:r>
                <a:r>
                  <a:rPr lang="ru-RU" sz="2400" dirty="0">
                    <a:solidFill>
                      <a:schemeClr val="tx1"/>
                    </a:solidFill>
                  </a:rPr>
                  <a:t> – гармоническое среднее между точностью и полнотой. 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CF0D7B0-2D1E-A944-B9EC-69A39F6B19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87450" y="1569591"/>
                <a:ext cx="7736213" cy="4883596"/>
              </a:xfrm>
              <a:blipFill>
                <a:blip r:embed="rId2"/>
                <a:stretch>
                  <a:fillRect l="-1311" t="-1554" r="-13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74617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A0956-F7BD-2048-BCAA-5519F821A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450" y="404813"/>
            <a:ext cx="7195459" cy="540591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00B0F0"/>
                </a:solidFill>
              </a:rPr>
              <a:t>Итоги</a:t>
            </a: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id="{77BDE5CE-627D-E944-99E4-65F4D5298834}"/>
              </a:ext>
            </a:extLst>
          </p:cNvPr>
          <p:cNvSpPr txBox="1">
            <a:spLocks/>
          </p:cNvSpPr>
          <p:nvPr/>
        </p:nvSpPr>
        <p:spPr>
          <a:xfrm>
            <a:off x="1187450" y="1552871"/>
            <a:ext cx="6631984" cy="4023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/>
              <a:t>Машинное обучение с учителем решает задачи регрессии и классификации</a:t>
            </a:r>
          </a:p>
          <a:p>
            <a:pPr algn="just"/>
            <a:r>
              <a:rPr lang="ru-RU" dirty="0"/>
              <a:t>Нужно сформировать обучающую и проверочную выборки</a:t>
            </a:r>
          </a:p>
          <a:p>
            <a:pPr algn="just"/>
            <a:r>
              <a:rPr lang="ru-RU" dirty="0"/>
              <a:t>Визуализируйте данные, выбирайте признаки</a:t>
            </a:r>
          </a:p>
          <a:p>
            <a:pPr algn="just"/>
            <a:r>
              <a:rPr lang="ru-RU" dirty="0"/>
              <a:t>Оценивайте метрики результата</a:t>
            </a:r>
          </a:p>
          <a:p>
            <a:pPr algn="just"/>
            <a:r>
              <a:rPr lang="ru-RU" dirty="0"/>
              <a:t>Совершенствуйте модели</a:t>
            </a:r>
          </a:p>
        </p:txBody>
      </p:sp>
    </p:spTree>
    <p:extLst>
      <p:ext uri="{BB962C8B-B14F-4D97-AF65-F5344CB8AC3E}">
        <p14:creationId xmlns:p14="http://schemas.microsoft.com/office/powerpoint/2010/main" val="3442846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DBB2FC-A98C-9A47-873E-F8E29BA5B6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505124"/>
            <a:ext cx="6553200" cy="861774"/>
          </a:xfrm>
        </p:spPr>
        <p:txBody>
          <a:bodyPr>
            <a:normAutofit fontScale="90000"/>
          </a:bodyPr>
          <a:lstStyle/>
          <a:p>
            <a:r>
              <a:rPr lang="ru-RU" dirty="0"/>
              <a:t>Опасности математического моделирования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76F9279-CC55-2F4E-856E-1887AB833D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2"/>
            <a:ext cx="8229599" cy="4602737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/>
              <a:t>Ферми сказал, что в теоретической физике есть лишь два подхода к вычислениям:</a:t>
            </a:r>
          </a:p>
          <a:p>
            <a:pPr marL="285750" indent="-285750"/>
            <a:r>
              <a:rPr lang="ru-RU" dirty="0"/>
              <a:t>понимание физической природы процесса </a:t>
            </a:r>
          </a:p>
          <a:p>
            <a:pPr marL="0" indent="0">
              <a:buNone/>
            </a:pPr>
            <a:r>
              <a:rPr lang="ru-RU" dirty="0"/>
              <a:t>или </a:t>
            </a:r>
          </a:p>
          <a:p>
            <a:pPr marL="285750" indent="-285750"/>
            <a:r>
              <a:rPr lang="ru-RU" dirty="0"/>
              <a:t>наличие точного математического формализма, 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и работа Дайсона не идёт ни по одному из этих путей. </a:t>
            </a:r>
          </a:p>
          <a:p>
            <a:pPr marL="0" indent="0">
              <a:buNone/>
            </a:pPr>
            <a:r>
              <a:rPr lang="ru-RU" dirty="0"/>
              <a:t>Когда обескураженный Дайсон спросил Ферми, почему тому не кажется убедительным совпадение результатов вычислений и эксперимента, Ферми указал на наличие произвольных параметров в модели Дайсона и отметил: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b="1" dirty="0"/>
              <a:t>мой друг Джонни фон Нейман говорил, что с четырьмя параметрами он может описать слона, а с пятым — заставить его махать хоботом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22DBF7B-372E-A04E-92F6-7E84CBD19B3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7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17900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2179198"/>
            <a:ext cx="5396594" cy="23303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3600" b="1" dirty="0">
                <a:solidFill>
                  <a:srgbClr val="00B0F0"/>
                </a:solidFill>
              </a:rPr>
              <a:t>Методы машинного обучения без учителя</a:t>
            </a:r>
          </a:p>
          <a:p>
            <a:endParaRPr lang="ru-RU" sz="36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7954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5194118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21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21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Отличия</a:t>
            </a:r>
            <a:endParaRPr lang="en-US" sz="21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204148" y="1189822"/>
            <a:ext cx="5514866" cy="53454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>
                <a:solidFill>
                  <a:schemeClr val="tx1"/>
                </a:solidFill>
              </a:rPr>
              <a:t>Обучение с учителем </a:t>
            </a:r>
            <a:r>
              <a:rPr lang="en-US" dirty="0">
                <a:solidFill>
                  <a:schemeClr val="tx1"/>
                </a:solidFill>
              </a:rPr>
              <a:t>(supervised) vs</a:t>
            </a:r>
            <a:r>
              <a:rPr lang="ru-RU" dirty="0">
                <a:solidFill>
                  <a:schemeClr val="tx1"/>
                </a:solidFill>
              </a:rPr>
              <a:t> </a:t>
            </a:r>
          </a:p>
          <a:p>
            <a:r>
              <a:rPr lang="ru-RU" dirty="0">
                <a:solidFill>
                  <a:schemeClr val="tx1"/>
                </a:solidFill>
              </a:rPr>
              <a:t>Обучение без учителя</a:t>
            </a:r>
            <a:r>
              <a:rPr lang="en-US" dirty="0">
                <a:solidFill>
                  <a:schemeClr val="tx1"/>
                </a:solidFill>
              </a:rPr>
              <a:t> (unsupervised)</a:t>
            </a:r>
            <a:endParaRPr lang="ru-RU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15DD3932-42B3-A249-9A80-DF019F3DF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513" y="2243684"/>
            <a:ext cx="7526243" cy="304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4443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5194118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Задачи и приложения</a:t>
            </a:r>
            <a:endParaRPr lang="en-US" sz="36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518298" y="3050614"/>
            <a:ext cx="5514866" cy="15745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dirty="0">
                <a:cs typeface="Times New Roman" panose="02020603050405020304" pitchFamily="18" charset="0"/>
              </a:rPr>
              <a:t> </a:t>
            </a:r>
          </a:p>
          <a:p>
            <a:endParaRPr lang="ru-RU" dirty="0">
              <a:solidFill>
                <a:schemeClr val="bg1">
                  <a:lumMod val="95000"/>
                </a:schemeClr>
              </a:solidFill>
              <a:ea typeface="Consolas" charset="0"/>
              <a:cs typeface="Consolas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452187-83CC-0E47-86F6-E75D7661E48B}"/>
              </a:ext>
            </a:extLst>
          </p:cNvPr>
          <p:cNvSpPr txBox="1"/>
          <p:nvPr/>
        </p:nvSpPr>
        <p:spPr>
          <a:xfrm>
            <a:off x="1116013" y="1720839"/>
            <a:ext cx="7587312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Задачи кластеризации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Задачи обобщения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Задачи обнаружения аномалий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Задачи поиска правил ассоциации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Задачи сокращения размерности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endParaRPr lang="ru-RU" sz="2400" dirty="0"/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Маркетинговые исследования: разбиение множества всех клиентов на кластеры для выявления типичных предпочтений.</a:t>
            </a:r>
          </a:p>
          <a:p>
            <a:pPr marL="257175" indent="-257175" algn="just">
              <a:buFont typeface="Arial" panose="020B0604020202020204" pitchFamily="34" charset="0"/>
              <a:buChar char="•"/>
            </a:pPr>
            <a:r>
              <a:rPr lang="ru-RU" sz="2400" dirty="0"/>
              <a:t>Анализ рыночных корзин: выявление сочетаний товаров, часто встречающихся вместе в покупках клиентов.</a:t>
            </a:r>
          </a:p>
        </p:txBody>
      </p:sp>
    </p:spTree>
    <p:extLst>
      <p:ext uri="{BB962C8B-B14F-4D97-AF65-F5344CB8AC3E}">
        <p14:creationId xmlns:p14="http://schemas.microsoft.com/office/powerpoint/2010/main" val="39434569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52992"/>
            <a:ext cx="5194118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Метод </a:t>
            </a:r>
            <a:r>
              <a:rPr lang="ru-RU" sz="3600" b="1" dirty="0" err="1">
                <a:solidFill>
                  <a:srgbClr val="00B0F0"/>
                </a:solidFill>
                <a:ea typeface="Consolas" charset="0"/>
                <a:cs typeface="Consolas" charset="0"/>
              </a:rPr>
              <a:t>k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-средних</a:t>
            </a:r>
            <a:endParaRPr lang="en-US" sz="36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518298" y="3050614"/>
            <a:ext cx="5514866" cy="15745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dirty="0">
                <a:cs typeface="Times New Roman" panose="02020603050405020304" pitchFamily="18" charset="0"/>
              </a:rPr>
              <a:t> </a:t>
            </a:r>
          </a:p>
          <a:p>
            <a:endParaRPr lang="ru-RU" dirty="0">
              <a:solidFill>
                <a:schemeClr val="bg1">
                  <a:lumMod val="95000"/>
                </a:schemeClr>
              </a:solidFill>
              <a:ea typeface="Consolas" charset="0"/>
              <a:cs typeface="Consola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452187-83CC-0E47-86F6-E75D7661E48B}"/>
                  </a:ext>
                </a:extLst>
              </p:cNvPr>
              <p:cNvSpPr txBox="1"/>
              <p:nvPr/>
            </p:nvSpPr>
            <p:spPr>
              <a:xfrm>
                <a:off x="1116013" y="1334908"/>
                <a:ext cx="7245789" cy="438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dirty="0">
                    <a:solidFill>
                      <a:schemeClr val="tx1"/>
                    </a:solidFill>
                  </a:rPr>
                  <a:t>Задача: разбить выборку на кластеры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endParaRPr lang="en-US" sz="2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8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ru-RU" sz="2800" dirty="0">
                    <a:solidFill>
                      <a:schemeClr val="tx1"/>
                    </a:solidFill>
                  </a:rPr>
                  <a:t>Метод стремится минимизировать суммарное квадратичное отклонение точек кластеров от центров этих кластеров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ru-RU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ru-RU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8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8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8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ru-RU" sz="2800" dirty="0">
                  <a:solidFill>
                    <a:schemeClr val="tx1"/>
                  </a:solidFill>
                </a:endParaRPr>
              </a:p>
              <a:p>
                <a:endParaRPr lang="ru-RU" sz="2800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- </a:t>
                </a:r>
                <a:r>
                  <a:rPr lang="ru-RU" sz="2800" dirty="0">
                    <a:solidFill>
                      <a:schemeClr val="tx1"/>
                    </a:solidFill>
                  </a:rPr>
                  <a:t>центр кластер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8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452187-83CC-0E47-86F6-E75D7661E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013" y="1334908"/>
                <a:ext cx="7245789" cy="4384983"/>
              </a:xfrm>
              <a:prstGeom prst="rect">
                <a:avLst/>
              </a:prstGeom>
              <a:blipFill>
                <a:blip r:embed="rId2"/>
                <a:stretch>
                  <a:fillRect l="-1748" t="-1734" r="-1748" b="-257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5121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5194118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Алгоритм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k-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средних</a:t>
            </a:r>
            <a:endParaRPr lang="en-US" sz="36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116012" y="2829925"/>
                <a:ext cx="7521211" cy="298698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85763" indent="-385763">
                  <a:buFont typeface="+mj-lt"/>
                  <a:buAutoNum type="arabicPeriod"/>
                </a:pPr>
                <a:r>
                  <a:rPr lang="ru-RU" sz="3600" dirty="0">
                    <a:solidFill>
                      <a:schemeClr val="tx1"/>
                    </a:solidFill>
                  </a:rPr>
                  <a:t>Начальны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3600" dirty="0">
                    <a:solidFill>
                      <a:schemeClr val="tx1"/>
                    </a:solidFill>
                  </a:rPr>
                  <a:t> выбираются случайно.</a:t>
                </a:r>
              </a:p>
              <a:p>
                <a:pPr marL="385763" indent="-385763">
                  <a:buFont typeface="+mj-lt"/>
                  <a:buAutoNum type="arabicPeriod"/>
                </a:pPr>
                <a:r>
                  <a:rPr lang="ru-RU" sz="3600" dirty="0">
                    <a:solidFill>
                      <a:schemeClr val="tx1"/>
                    </a:solidFill>
                  </a:rPr>
                  <a:t>Относим наблюдения к тем кластерам, чь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:r>
                  <a:rPr lang="ru-RU" sz="3600" dirty="0">
                    <a:solidFill>
                      <a:schemeClr val="tx1"/>
                    </a:solidFill>
                  </a:rPr>
                  <a:t>к ним ближе всего. </a:t>
                </a:r>
              </a:p>
              <a:p>
                <a:pPr marL="385763" indent="-385763">
                  <a:buFont typeface="+mj-lt"/>
                  <a:buAutoNum type="arabicPeriod"/>
                </a:pPr>
                <a:r>
                  <a:rPr lang="ru-RU" sz="3600" dirty="0">
                    <a:solidFill>
                      <a:schemeClr val="tx1"/>
                    </a:solidFill>
                  </a:rPr>
                  <a:t>Зат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3600" dirty="0">
                    <a:solidFill>
                      <a:schemeClr val="tx1"/>
                    </a:solidFill>
                  </a:rPr>
                  <a:t> перевычисляется.</a:t>
                </a:r>
              </a:p>
              <a:p>
                <a:pPr marL="385763" indent="-385763">
                  <a:buFont typeface="+mj-lt"/>
                  <a:buAutoNum type="arabicPeriod"/>
                </a:pPr>
                <a:r>
                  <a:rPr lang="ru-RU" sz="3600" dirty="0">
                    <a:solidFill>
                      <a:schemeClr val="tx1"/>
                    </a:solidFill>
                  </a:rPr>
                  <a:t>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>
                    <a:solidFill>
                      <a:schemeClr val="tx1"/>
                    </a:solidFill>
                  </a:rPr>
                  <a:t>существенно изменились, то возврат к шагу 2.</a:t>
                </a:r>
                <a:r>
                  <a:rPr lang="en" sz="36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endParaRPr lang="ru-RU" sz="3600" dirty="0">
                  <a:solidFill>
                    <a:schemeClr val="tx1"/>
                  </a:solidFill>
                  <a:ea typeface="Consolas" charset="0"/>
                  <a:cs typeface="Consolas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012" y="2829925"/>
                <a:ext cx="7521211" cy="2986981"/>
              </a:xfrm>
              <a:prstGeom prst="rect">
                <a:avLst/>
              </a:prstGeom>
              <a:blipFill>
                <a:blip r:embed="rId2"/>
                <a:stretch>
                  <a:fillRect l="-2525" t="-37288" b="-237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3944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6040277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7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27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27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Визуализация алгоритма </a:t>
            </a:r>
            <a:r>
              <a:rPr lang="en-US" sz="27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k-</a:t>
            </a:r>
            <a:r>
              <a:rPr lang="ru-RU" sz="27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средних</a:t>
            </a:r>
            <a:endParaRPr lang="en-US" sz="27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3829CB5-CA30-EF4D-B76F-DF1D2C279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000" y="1222953"/>
            <a:ext cx="1963829" cy="1898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68A8DA1D-2A8D-2E43-A526-2EB0FAC7C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192" y="1270752"/>
            <a:ext cx="1963829" cy="1688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D4C01153-6367-9C4C-92B6-9CE9E9646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26" y="3538803"/>
            <a:ext cx="2533664" cy="217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AB637716-94F8-C64D-9348-6B6399FB1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755" y="3538803"/>
            <a:ext cx="2533664" cy="217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92CCCB-23EF-E149-92D9-455E5050F348}"/>
              </a:ext>
            </a:extLst>
          </p:cNvPr>
          <p:cNvSpPr txBox="1"/>
          <p:nvPr/>
        </p:nvSpPr>
        <p:spPr>
          <a:xfrm>
            <a:off x="1473563" y="1110120"/>
            <a:ext cx="9428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04ACD4-BB9D-654D-B885-D653C6AEAC9F}"/>
              </a:ext>
            </a:extLst>
          </p:cNvPr>
          <p:cNvSpPr txBox="1"/>
          <p:nvPr/>
        </p:nvSpPr>
        <p:spPr>
          <a:xfrm>
            <a:off x="4687462" y="1005520"/>
            <a:ext cx="9428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E555F8-7E7B-5143-8271-6282FEB4D7A8}"/>
              </a:ext>
            </a:extLst>
          </p:cNvPr>
          <p:cNvSpPr txBox="1"/>
          <p:nvPr/>
        </p:nvSpPr>
        <p:spPr>
          <a:xfrm>
            <a:off x="1473563" y="3567202"/>
            <a:ext cx="9428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dirty="0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37ABA2-8A3F-9C42-9F80-86AA4298C10F}"/>
              </a:ext>
            </a:extLst>
          </p:cNvPr>
          <p:cNvSpPr txBox="1"/>
          <p:nvPr/>
        </p:nvSpPr>
        <p:spPr>
          <a:xfrm>
            <a:off x="4708458" y="3475693"/>
            <a:ext cx="9428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3838924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5194118" cy="585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 </a:t>
            </a:r>
            <a:r>
              <a:rPr lang="en-US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36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Пример задачи</a:t>
            </a:r>
            <a:endParaRPr lang="en-US" sz="3600" b="1" dirty="0">
              <a:solidFill>
                <a:srgbClr val="00B0F0"/>
              </a:solidFill>
              <a:ea typeface="Consolas" charset="0"/>
              <a:cs typeface="Consolas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94407" y="1456528"/>
            <a:ext cx="5514866" cy="33444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r>
              <a:rPr lang="ru-RU" sz="2000" dirty="0">
                <a:solidFill>
                  <a:schemeClr val="tx1"/>
                </a:solidFill>
              </a:rPr>
              <a:t>Опасное вождение</a:t>
            </a: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endParaRPr lang="ru-RU" sz="2000" dirty="0">
              <a:solidFill>
                <a:schemeClr val="tx1"/>
              </a:solidFill>
            </a:endParaRPr>
          </a:p>
          <a:p>
            <a:r>
              <a:rPr lang="ru-RU" sz="2000" dirty="0">
                <a:solidFill>
                  <a:schemeClr val="tx1"/>
                </a:solidFill>
              </a:rPr>
              <a:t>Есть данные по трекам, скорости и ускорению</a:t>
            </a:r>
          </a:p>
          <a:p>
            <a:r>
              <a:rPr lang="ru-RU" sz="2000" dirty="0">
                <a:solidFill>
                  <a:schemeClr val="tx1"/>
                </a:solidFill>
              </a:rPr>
              <a:t>Нет (и не будет) данных о тому что такое опасное вождение </a:t>
            </a:r>
          </a:p>
          <a:p>
            <a:r>
              <a:rPr lang="ru-RU" sz="2000" dirty="0">
                <a:solidFill>
                  <a:schemeClr val="tx1"/>
                </a:solidFill>
              </a:rPr>
              <a:t>А что делать?</a:t>
            </a:r>
          </a:p>
          <a:p>
            <a:endParaRPr lang="ru-RU" sz="2000" dirty="0">
              <a:solidFill>
                <a:schemeClr val="tx1"/>
              </a:solidFill>
              <a:ea typeface="Consolas" charset="0"/>
              <a:cs typeface="Consolas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29C43B4-07FE-984D-8630-B6FC48B83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3638" y="1897203"/>
            <a:ext cx="2696724" cy="179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5880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6013" y="441325"/>
            <a:ext cx="5352999" cy="7509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ru-RU" sz="2400" b="1" dirty="0">
                <a:solidFill>
                  <a:schemeClr val="bg1">
                    <a:lumMod val="95000"/>
                  </a:schemeClr>
                </a:solidFill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sz="24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 </a:t>
            </a:r>
            <a:r>
              <a:rPr lang="ru-RU" sz="2400" b="1" dirty="0">
                <a:solidFill>
                  <a:srgbClr val="00B0F0"/>
                </a:solidFill>
                <a:ea typeface="Consolas" charset="0"/>
                <a:cs typeface="Consolas" charset="0"/>
              </a:rPr>
              <a:t>Кластеризация вождения</a:t>
            </a:r>
          </a:p>
        </p:txBody>
      </p:sp>
      <p:graphicFrame>
        <p:nvGraphicFramePr>
          <p:cNvPr id="7" name="Объект 3">
            <a:extLst>
              <a:ext uri="{FF2B5EF4-FFF2-40B4-BE49-F238E27FC236}">
                <a16:creationId xmlns:a16="http://schemas.microsoft.com/office/drawing/2014/main" id="{3BBFE513-A667-084F-8BC2-69DA4E8E79BE}"/>
              </a:ext>
            </a:extLst>
          </p:cNvPr>
          <p:cNvGraphicFramePr>
            <a:graphicFrameLocks/>
          </p:cNvGraphicFramePr>
          <p:nvPr/>
        </p:nvGraphicFramePr>
        <p:xfrm>
          <a:off x="1116013" y="1553738"/>
          <a:ext cx="7718356" cy="45275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169219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779537-2DB2-D04F-9FB1-4438F7E9E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6013" y="441325"/>
            <a:ext cx="7886700" cy="994172"/>
          </a:xfrm>
        </p:spPr>
        <p:txBody>
          <a:bodyPr>
            <a:normAutofit/>
          </a:bodyPr>
          <a:lstStyle/>
          <a:p>
            <a:r>
              <a:rPr lang="ru-RU" sz="3000" b="1" dirty="0">
                <a:solidFill>
                  <a:srgbClr val="00B0F0"/>
                </a:solidFill>
              </a:rPr>
              <a:t>Оценка качества кластеризац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2F6F90-2B2F-244F-A044-9C1337C70B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6013" y="1647955"/>
            <a:ext cx="7708498" cy="41028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Внешние (англ. </a:t>
            </a:r>
            <a:r>
              <a:rPr lang="en-US" sz="2400" dirty="0"/>
              <a:t>External) </a:t>
            </a:r>
            <a:r>
              <a:rPr lang="ru-RU" sz="2400" dirty="0"/>
              <a:t>меры основаны на сравнении результата кластеризации с априори известным разделением на классы.</a:t>
            </a:r>
          </a:p>
          <a:p>
            <a:pPr marL="0" indent="0">
              <a:buNone/>
            </a:pPr>
            <a:r>
              <a:rPr lang="ru-RU" sz="2400" dirty="0"/>
              <a:t>Внутренние (англ. </a:t>
            </a:r>
            <a:r>
              <a:rPr lang="en-US" sz="2400" dirty="0"/>
              <a:t>Internal) </a:t>
            </a:r>
            <a:r>
              <a:rPr lang="ru-RU" sz="2400" dirty="0"/>
              <a:t>меры отображают качество кластеризации только по информации в данных.</a:t>
            </a:r>
          </a:p>
          <a:p>
            <a:pPr marL="0" indent="0">
              <a:buNone/>
            </a:pPr>
            <a:r>
              <a:rPr lang="ru-RU" sz="2400" dirty="0"/>
              <a:t>Из внутренних мер часто применяют:</a:t>
            </a:r>
          </a:p>
          <a:p>
            <a:pPr marL="0" indent="0">
              <a:buNone/>
            </a:pPr>
            <a:r>
              <a:rPr lang="ru-RU" sz="2400" dirty="0"/>
              <a:t>Силуэт (англ. </a:t>
            </a:r>
            <a:r>
              <a:rPr lang="en-US" sz="2400" dirty="0"/>
              <a:t>Silhouette)</a:t>
            </a:r>
            <a:r>
              <a:rPr lang="ru-RU" sz="2400" dirty="0"/>
              <a:t> – он показывает, насколько объект похож на свой кластер по сравнению с другими кластерами.</a:t>
            </a:r>
          </a:p>
        </p:txBody>
      </p:sp>
    </p:spTree>
    <p:extLst>
      <p:ext uri="{BB962C8B-B14F-4D97-AF65-F5344CB8AC3E}">
        <p14:creationId xmlns:p14="http://schemas.microsoft.com/office/powerpoint/2010/main" val="27631350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C19806-1249-B64D-B42B-84781DF18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и клеточных автоматов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06BCBFB-057A-6240-B160-9A3BD7681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9217" name="Picture 1" descr="page7image4173358576">
            <a:extLst>
              <a:ext uri="{FF2B5EF4-FFF2-40B4-BE49-F238E27FC236}">
                <a16:creationId xmlns:a16="http://schemas.microsoft.com/office/drawing/2014/main" id="{37BE8ADB-4049-474D-B458-4A1D31DE7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6878" y="1616079"/>
            <a:ext cx="7160322" cy="4158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2617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0705A0-BC8A-2247-BB4F-80BE7D88D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он фон Нейман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001CAB1-8EF9-934F-9221-DCD2D741E9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802" y="5296754"/>
            <a:ext cx="8229599" cy="830997"/>
          </a:xfrm>
        </p:spPr>
        <p:txBody>
          <a:bodyPr>
            <a:normAutofit fontScale="77500" lnSpcReduction="20000"/>
          </a:bodyPr>
          <a:lstStyle/>
          <a:p>
            <a:r>
              <a:rPr lang="en" dirty="0"/>
              <a:t>Jürgen Mayer, Khaled </a:t>
            </a:r>
            <a:r>
              <a:rPr lang="en" dirty="0" err="1"/>
              <a:t>Khairy</a:t>
            </a:r>
            <a:r>
              <a:rPr lang="en" dirty="0"/>
              <a:t> and Jonathon Howard. </a:t>
            </a:r>
            <a:r>
              <a:rPr lang="en" dirty="0">
                <a:hlinkClick r:id="rId2"/>
              </a:rPr>
              <a:t>Drawing an elephant with four complex parameters</a:t>
            </a:r>
            <a:r>
              <a:rPr lang="en" dirty="0"/>
              <a:t>. // Am. J. Phys. 78, 648 (2010).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7C4AA61-14DB-954C-8EF9-88B1168A4F1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8</a:t>
            </a:fld>
            <a:endParaRPr lang="ru-RU" spc="15" dirty="0">
              <a:solidFill>
                <a:prstClr val="white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341F6D16-19BB-DE43-9B90-E536A5F3E2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97756" y="1510987"/>
            <a:ext cx="3602845" cy="340268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A47D144-214A-1748-9D13-C80EBC524A5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8422" y="694765"/>
            <a:ext cx="4161450" cy="494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55022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B70E9A-EA63-AE40-B2AC-6F390FC40C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/>
              <a:t>Модель Вольфрама 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A0C10F16-8308-744B-ACF6-F31EEF6179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2189" y="1143000"/>
            <a:ext cx="7165011" cy="1023573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485D394-CD13-5141-904B-E72B4CF27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80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C9DC8FA-D58B-B24B-A279-5BACD0DC2E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726" y="2048978"/>
            <a:ext cx="4413936" cy="462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3800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 descr="page18image4174494384">
            <a:extLst>
              <a:ext uri="{FF2B5EF4-FFF2-40B4-BE49-F238E27FC236}">
                <a16:creationId xmlns:a16="http://schemas.microsoft.com/office/drawing/2014/main" id="{11CB332E-96D5-5541-95DB-F5A74A8CB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5810" y="3521075"/>
            <a:ext cx="3525664" cy="279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31CA36-1451-B749-9DA0-5009BC596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скретно-событийные модел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970454F-F1B4-7B43-A6D0-8C083C95A1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883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Планируемые события заносятся в список будущих событий (СБС). Его структура: </a:t>
            </a:r>
          </a:p>
          <a:p>
            <a:r>
              <a:rPr lang="ru-RU" sz="2400" dirty="0"/>
              <a:t>время свершения события</a:t>
            </a:r>
          </a:p>
          <a:p>
            <a:r>
              <a:rPr lang="ru-RU" sz="2400" dirty="0"/>
              <a:t>код события</a:t>
            </a:r>
          </a:p>
          <a:p>
            <a:r>
              <a:rPr lang="ru-RU" sz="2400" dirty="0"/>
              <a:t>место события </a:t>
            </a:r>
          </a:p>
          <a:p>
            <a:r>
              <a:rPr lang="ru-RU" sz="2400" dirty="0"/>
              <a:t>массив идентификаторов ЛА,</a:t>
            </a:r>
          </a:p>
          <a:p>
            <a:pPr marL="0" indent="0">
              <a:buNone/>
            </a:pPr>
            <a:r>
              <a:rPr lang="ru-RU" sz="2400" dirty="0"/>
              <a:t> к которым относится событие.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ПО:</a:t>
            </a:r>
          </a:p>
          <a:p>
            <a:pPr marL="0" indent="0">
              <a:buNone/>
            </a:pPr>
            <a:r>
              <a:rPr lang="ru-RU" dirty="0" err="1"/>
              <a:t>AnyLogic</a:t>
            </a:r>
            <a:r>
              <a:rPr lang="ru-RU" dirty="0"/>
              <a:t>, GPSS, </a:t>
            </a:r>
            <a:r>
              <a:rPr lang="ru-RU" dirty="0" err="1"/>
              <a:t>SimPy</a:t>
            </a:r>
            <a:r>
              <a:rPr lang="ru-RU" sz="2400" dirty="0"/>
              <a:t> 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F3D2628-B970-1F44-BBB8-08D4A7AB3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75828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митационное моделирование</a:t>
            </a:r>
          </a:p>
        </p:txBody>
      </p:sp>
      <p:pic>
        <p:nvPicPr>
          <p:cNvPr id="4" name="Picture 4" descr="C:\Documents and Settings\Nastya\Рабочий стол\Выставка\PICTURES\running_pau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6300" y="1295400"/>
            <a:ext cx="73914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581809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dirty="0"/>
              <a:t>Планирование </a:t>
            </a:r>
            <a:r>
              <a:rPr lang="ru-RU"/>
              <a:t>космических наблюдений</a:t>
            </a:r>
            <a:endParaRPr lang="ru-RU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81113" y="1285875"/>
          <a:ext cx="6867525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Visio" r:id="rId3" imgW="10288440" imgH="7020720" progId="Visio.Drawing.6">
                  <p:link updateAutomatic="1"/>
                </p:oleObj>
              </mc:Choice>
              <mc:Fallback>
                <p:oleObj name="Visio" r:id="rId3" imgW="10288440" imgH="7020720" progId="Visio.Drawing.6">
                  <p:link updateAutomatic="1"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285875"/>
                        <a:ext cx="6867525" cy="515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857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E41879-CBA1-A546-BAD1-347DA812BB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9805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декомпозиции, эвристика, </a:t>
            </a:r>
            <a:r>
              <a:rPr lang="ru-RU" dirty="0" err="1"/>
              <a:t>мультиагентный</a:t>
            </a:r>
            <a:r>
              <a:rPr lang="ru-RU" dirty="0"/>
              <a:t> подход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B323416-7587-AF4B-B707-6485C56954F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28650" y="1918332"/>
            <a:ext cx="3185067" cy="38600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819AEC6-E82D-8546-B0B0-72B48AF36A32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26173" y="2125266"/>
            <a:ext cx="4389178" cy="15621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FE6FDE-8CDB-194F-9478-E5BECA14E158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9582" y="3801904"/>
            <a:ext cx="1275145" cy="205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52151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2B1D33-9D8A-FF4F-92D5-691B92045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/>
              <a:t>Мультиагентное</a:t>
            </a:r>
            <a:r>
              <a:rPr lang="ru-RU" dirty="0"/>
              <a:t> моделирование в задачах </a:t>
            </a:r>
            <a:r>
              <a:rPr lang="en-US" dirty="0"/>
              <a:t>DCOP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880F46A-A21F-A946-87E8-876C35E81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BDF3591-245D-9040-8C00-3E104AF6FBC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417638"/>
            <a:ext cx="4158623" cy="3755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AB2BE7-16C8-F349-B63C-9BE80423D13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5343" y="1417638"/>
            <a:ext cx="4158623" cy="37550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95E620-8EBC-8241-9B3C-4C548F9426AB}"/>
              </a:ext>
            </a:extLst>
          </p:cNvPr>
          <p:cNvSpPr txBox="1"/>
          <p:nvPr/>
        </p:nvSpPr>
        <p:spPr>
          <a:xfrm>
            <a:off x="3534712" y="6123543"/>
            <a:ext cx="156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акет </a:t>
            </a:r>
            <a:r>
              <a:rPr lang="en-US" dirty="0" err="1"/>
              <a:t>pyDCOP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279068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97D65E-15E7-2748-88BB-14497ECB0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/>
              <a:t>Мультидисциплинарная</a:t>
            </a:r>
            <a:r>
              <a:rPr lang="ru-RU" dirty="0"/>
              <a:t> оптимизац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9B42AEC-42AE-5844-80F2-D5BB567CC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965901"/>
            <a:ext cx="8229600" cy="617461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Пакет </a:t>
            </a:r>
            <a:r>
              <a:rPr lang="ru-RU" dirty="0" err="1"/>
              <a:t>OpenMDAO</a:t>
            </a:r>
            <a:r>
              <a:rPr lang="ru-RU" dirty="0"/>
              <a:t>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D198002-E1BB-FF46-9AD3-63D07395F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ACF2F5B-3BB1-2044-842E-2662F50CE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827"/>
            <a:ext cx="4114800" cy="30861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000F778-D63B-1646-A8B4-924670DC4F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500" y="4206875"/>
            <a:ext cx="4813300" cy="2286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E23B34-9B75-EE43-BCE8-5CD387DD936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0946" y="1529827"/>
            <a:ext cx="3813717" cy="163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37273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C79013-7F4F-CD4C-BD1A-96CBE4FE8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dirty="0"/>
              <a:t>NEURO-FUZZY </a:t>
            </a:r>
            <a:r>
              <a:rPr lang="ru-RU" dirty="0"/>
              <a:t>модель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D1C3507-C6FE-9A44-B256-DE52317E0B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7300"/>
            <a:ext cx="8229600" cy="15001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Нейронная сеть обучается на базе нечетких предпочтений ЛПР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1F0BEC8-5D6E-494E-A441-04287C6BE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3282951"/>
            <a:ext cx="244759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B531ECD-25B3-FC4A-9D0B-85271641F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2925763"/>
          <a:ext cx="5915025" cy="333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Рисунок" r:id="rId3" imgW="2686050" imgH="1638300" progId="Word.Picture.8">
                  <p:embed/>
                </p:oleObj>
              </mc:Choice>
              <mc:Fallback>
                <p:oleObj name="Рисунок" r:id="rId3" imgW="2686050" imgH="1638300" progId="Word.Picture.8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B531ECD-25B3-FC4A-9D0B-85271641F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25763"/>
                        <a:ext cx="5915025" cy="333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7538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329C09-6EDF-F740-9357-620A04BFAE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583" y="0"/>
            <a:ext cx="7949004" cy="1204332"/>
          </a:xfrm>
        </p:spPr>
        <p:txBody>
          <a:bodyPr>
            <a:normAutofit/>
          </a:bodyPr>
          <a:lstStyle/>
          <a:p>
            <a:r>
              <a:rPr lang="ru-RU" dirty="0"/>
              <a:t>Многокритериальная оценка Л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5C8385-7CE2-5E48-92FB-6A2612E5A9D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36391" y="1572237"/>
            <a:ext cx="79490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pic>
        <p:nvPicPr>
          <p:cNvPr id="1025" name="Рисунок 598" descr="page13image439920">
            <a:extLst>
              <a:ext uri="{FF2B5EF4-FFF2-40B4-BE49-F238E27FC236}">
                <a16:creationId xmlns:a16="http://schemas.microsoft.com/office/drawing/2014/main" id="{63C5B8D0-0C13-2441-9E26-7401B02D6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70148" y="1572237"/>
            <a:ext cx="4403703" cy="4147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291713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BA1E3E-0BB9-194A-B145-C5B38386C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спользование областей предпочтений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7B533A-D661-5D41-9FE6-95D1B468B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782" y="2003912"/>
            <a:ext cx="126066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pic>
        <p:nvPicPr>
          <p:cNvPr id="2049" name="Рисунок 968" descr="page31image198064">
            <a:extLst>
              <a:ext uri="{FF2B5EF4-FFF2-40B4-BE49-F238E27FC236}">
                <a16:creationId xmlns:a16="http://schemas.microsoft.com/office/drawing/2014/main" id="{DD672D69-48A8-5049-8416-5C59F4AA3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3782" y="2125266"/>
            <a:ext cx="6316436" cy="3453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3517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6DAB2B-C5DD-9548-8606-56967DE1A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моделей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0E4E89D-42CA-9B47-8D99-5EA9D382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9" y="1971683"/>
            <a:ext cx="8229599" cy="3016210"/>
          </a:xfrm>
        </p:spPr>
        <p:txBody>
          <a:bodyPr/>
          <a:lstStyle/>
          <a:p>
            <a:pPr marL="285750" indent="-285750"/>
            <a:r>
              <a:rPr lang="ru-RU" dirty="0"/>
              <a:t>Линейные или нелинейные модели</a:t>
            </a:r>
          </a:p>
          <a:p>
            <a:pPr marL="285750" indent="-285750"/>
            <a:r>
              <a:rPr lang="ru-RU" dirty="0"/>
              <a:t>Дискретные или непрерывные</a:t>
            </a:r>
          </a:p>
          <a:p>
            <a:pPr marL="285750" indent="-285750"/>
            <a:r>
              <a:rPr lang="ru-RU" dirty="0"/>
              <a:t>Детерминированные или стохастические или нечеткие или игровые</a:t>
            </a:r>
          </a:p>
          <a:p>
            <a:pPr marL="285750" indent="-285750"/>
            <a:r>
              <a:rPr lang="ru-RU" dirty="0"/>
              <a:t>Статические или динамические</a:t>
            </a:r>
          </a:p>
          <a:p>
            <a:pPr marL="285750" indent="-285750"/>
            <a:r>
              <a:rPr lang="ru-RU" dirty="0"/>
              <a:t>Структурные или функциональные модели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0172F34-A681-AB44-94C3-F92211F1DD8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228600" y="4984750"/>
            <a:ext cx="304800" cy="12311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800" b="1" i="0" kern="1200">
                <a:solidFill>
                  <a:schemeClr val="bg1"/>
                </a:solidFill>
                <a:latin typeface="Arial Narrow"/>
                <a:ea typeface="+mn-ea"/>
                <a:cs typeface="Arial Narrow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/>
            <a:fld id="{81D60167-4931-47E6-BA6A-407CBD079E47}" type="slidenum">
              <a:rPr lang="ru-RU" spc="15" smtClean="0">
                <a:solidFill>
                  <a:prstClr val="white"/>
                </a:solidFill>
              </a:rPr>
              <a:pPr marL="25400"/>
              <a:t>9</a:t>
            </a:fld>
            <a:endParaRPr lang="ru-RU" spc="15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8207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73C602-2A4B-CC41-8028-A64597F2E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" y="870660"/>
            <a:ext cx="8378190" cy="624895"/>
          </a:xfrm>
        </p:spPr>
        <p:txBody>
          <a:bodyPr>
            <a:noAutofit/>
          </a:bodyPr>
          <a:lstStyle/>
          <a:p>
            <a:r>
              <a:rPr lang="ru-RU" sz="2400" dirty="0"/>
              <a:t>Факторная модель для исследования сложных процессов </a:t>
            </a: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EEC4BFD6-E442-DD48-924C-EC3CD6DB12DC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402955" y="3557383"/>
            <a:ext cx="2491408" cy="1628775"/>
          </a:xfrm>
          <a:prstGeom prst="rect">
            <a:avLst/>
          </a:prstGeom>
        </p:spPr>
      </p:pic>
      <p:sp>
        <p:nvSpPr>
          <p:cNvPr id="26" name="Объект 25">
            <a:extLst>
              <a:ext uri="{FF2B5EF4-FFF2-40B4-BE49-F238E27FC236}">
                <a16:creationId xmlns:a16="http://schemas.microsoft.com/office/drawing/2014/main" id="{6D5B982E-D0B9-614F-B9FB-86543F829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170" y="1435891"/>
            <a:ext cx="7886700" cy="2211155"/>
          </a:xfrm>
        </p:spPr>
        <p:txBody>
          <a:bodyPr>
            <a:normAutofit fontScale="40000" lnSpcReduction="20000"/>
          </a:bodyPr>
          <a:lstStyle/>
          <a:p>
            <a:pPr lvl="0"/>
            <a:r>
              <a:rPr lang="ru-RU" dirty="0"/>
              <a:t>Анализ сложных систем включая технические, экономические и социальные, требует одновременного учета большого количества разнородных показателей. </a:t>
            </a:r>
          </a:p>
          <a:p>
            <a:pPr lvl="0"/>
            <a:r>
              <a:rPr lang="ru-RU" dirty="0"/>
              <a:t>Во многих случаях приходится сталкиваться с высокой размерностью решаемой задачи, когда число факторов велико. Объем вычислений резко возрастает. Для разрешения данной ситуации разработана процедура моделирования факторов на основе концепции фреймов.</a:t>
            </a:r>
          </a:p>
          <a:p>
            <a:pPr lvl="0"/>
            <a:r>
              <a:rPr lang="ru-RU" dirty="0"/>
              <a:t>Технология: </a:t>
            </a:r>
          </a:p>
          <a:p>
            <a:pPr lvl="1"/>
            <a:r>
              <a:rPr lang="ru-RU" dirty="0"/>
              <a:t>Библиотека матричных вычислений </a:t>
            </a:r>
            <a:r>
              <a:rPr lang="en-US" dirty="0"/>
              <a:t>LAPACK</a:t>
            </a:r>
            <a:r>
              <a:rPr lang="ru-RU" dirty="0"/>
              <a:t>. </a:t>
            </a:r>
          </a:p>
          <a:p>
            <a:pPr lvl="1"/>
            <a:r>
              <a:rPr lang="ru-RU" dirty="0"/>
              <a:t>Интерфейс вызова на языке </a:t>
            </a:r>
            <a:r>
              <a:rPr lang="en-US" dirty="0"/>
              <a:t>Ruby</a:t>
            </a:r>
            <a:endParaRPr lang="ru-RU" dirty="0"/>
          </a:p>
          <a:p>
            <a:pPr lvl="0"/>
            <a:r>
              <a:rPr lang="ru-RU" dirty="0"/>
              <a:t>Результаты: </a:t>
            </a:r>
          </a:p>
          <a:p>
            <a:pPr lvl="1"/>
            <a:r>
              <a:rPr lang="ru-RU" dirty="0"/>
              <a:t>Исследована модель инновационной деятельности предприятий. 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4FDD4233-E7C3-5D4B-A74C-0EFFA4436A53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17170" y="3429000"/>
            <a:ext cx="3032467" cy="2492619"/>
          </a:xfrm>
          <a:prstGeom prst="rect">
            <a:avLst/>
          </a:prstGeom>
        </p:spPr>
      </p:pic>
      <p:sp>
        <p:nvSpPr>
          <p:cNvPr id="30" name="Rectangle 36">
            <a:extLst>
              <a:ext uri="{FF2B5EF4-FFF2-40B4-BE49-F238E27FC236}">
                <a16:creationId xmlns:a16="http://schemas.microsoft.com/office/drawing/2014/main" id="{91CB0E43-D91F-284F-8ACA-8C3503BC1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6486" y="252028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72948E8E-2AC6-8040-AEFE-6D472190D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156541"/>
          <a:ext cx="24765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r:id="rId5" imgW="3276600" imgH="2159000" progId="Equation.DSMT4">
                  <p:embed/>
                </p:oleObj>
              </mc:Choice>
              <mc:Fallback>
                <p:oleObj r:id="rId5" imgW="3276600" imgH="215900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72948E8E-2AC6-8040-AEFE-6D472190D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156541"/>
                        <a:ext cx="247650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8">
            <a:extLst>
              <a:ext uri="{FF2B5EF4-FFF2-40B4-BE49-F238E27FC236}">
                <a16:creationId xmlns:a16="http://schemas.microsoft.com/office/drawing/2014/main" id="{187F12EE-62B1-F646-A9F0-1778BD191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63" y="46634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1D239FA3-4ACB-DB47-981B-AB9B45F10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901" y="4969155"/>
          <a:ext cx="2647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r:id="rId7" imgW="3530600" imgH="558800" progId="Equation.DSMT4">
                  <p:embed/>
                </p:oleObj>
              </mc:Choice>
              <mc:Fallback>
                <p:oleObj r:id="rId7" imgW="3530600" imgH="5588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1D239FA3-4ACB-DB47-981B-AB9B45F10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901" y="4969155"/>
                        <a:ext cx="2647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77587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A8E315-2215-D946-A11A-B75F048F5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ОСТ 19.101-77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399729-A153-DB43-8E1B-8C82F7711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i="1" dirty="0"/>
              <a:t>По видам</a:t>
            </a:r>
            <a:r>
              <a:rPr lang="ru-RU" sz="2400" dirty="0"/>
              <a:t> программы делят на:</a:t>
            </a:r>
          </a:p>
          <a:p>
            <a:r>
              <a:rPr lang="ru-RU" sz="2400" dirty="0"/>
              <a:t>компонент — программа, рассматриваемая как единое целое, выполняющая законченную функцию и применяемая самостоятельно или в составе комплекса;</a:t>
            </a:r>
          </a:p>
          <a:p>
            <a:r>
              <a:rPr lang="ru-RU" sz="2400" dirty="0"/>
              <a:t>комплекс — программа, состоящая из двух или более компонентов и (или) комплексов, выполняющих взаимосвязанные функции, и применяемая самостоятельно или в составе другого комплекса.</a:t>
            </a:r>
          </a:p>
          <a:p>
            <a:endParaRPr lang="ru-RU" sz="2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1DA5B4-3C09-914A-9FD6-100B302DA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38627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07</TotalTime>
  <Words>3414</Words>
  <Application>Microsoft Macintosh PowerPoint</Application>
  <PresentationFormat>Экран (4:3)</PresentationFormat>
  <Paragraphs>572</Paragraphs>
  <Slides>91</Slides>
  <Notes>5</Notes>
  <HiddenSlides>0</HiddenSlides>
  <MMClips>0</MMClips>
  <ScaleCrop>false</ScaleCrop>
  <HeadingPairs>
    <vt:vector size="10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Связи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1</vt:i4>
      </vt:variant>
    </vt:vector>
  </HeadingPairs>
  <TitlesOfParts>
    <vt:vector size="103" baseType="lpstr">
      <vt:lpstr>Arial</vt:lpstr>
      <vt:lpstr>Arial Narrow</vt:lpstr>
      <vt:lpstr>Calibri</vt:lpstr>
      <vt:lpstr>Calibri Light</vt:lpstr>
      <vt:lpstr>Cambria Math</vt:lpstr>
      <vt:lpstr>Consolas</vt:lpstr>
      <vt:lpstr>Times New Roman</vt:lpstr>
      <vt:lpstr>Тема Office</vt:lpstr>
      <vt:lpstr>1_Тема Office</vt:lpstr>
      <vt:lpstr>file:///localhost/E:/Schrank/Диплом/Плакаты/Структура%20АСКМ.vsd</vt:lpstr>
      <vt:lpstr>Рисунок</vt:lpstr>
      <vt:lpstr>Equation.DSMT4</vt:lpstr>
      <vt:lpstr>Математическое моделирование, численные методы и комплексы программ</vt:lpstr>
      <vt:lpstr>Литература</vt:lpstr>
      <vt:lpstr>Содержание</vt:lpstr>
      <vt:lpstr>Математическое моделирование. Определение</vt:lpstr>
      <vt:lpstr>Дискуссия</vt:lpstr>
      <vt:lpstr>Некоторые причины для моделирования</vt:lpstr>
      <vt:lpstr>Опасности математического моделирования</vt:lpstr>
      <vt:lpstr>Слон фон Неймана</vt:lpstr>
      <vt:lpstr>Классификация моделей</vt:lpstr>
      <vt:lpstr>Классификация задач</vt:lpstr>
      <vt:lpstr>Этапы построения модели для решения практических задач</vt:lpstr>
      <vt:lpstr>Модель</vt:lpstr>
      <vt:lpstr>Дискуссия</vt:lpstr>
      <vt:lpstr>Анализ систем</vt:lpstr>
      <vt:lpstr>Использование моделей</vt:lpstr>
      <vt:lpstr>Модели исследования операций </vt:lpstr>
      <vt:lpstr>Презентация PowerPoint</vt:lpstr>
      <vt:lpstr>Редактор критериев</vt:lpstr>
      <vt:lpstr>Ресурсные ограничения</vt:lpstr>
      <vt:lpstr>Формализация задачи планирования КЭ</vt:lpstr>
      <vt:lpstr>Диаграмма Ганта</vt:lpstr>
      <vt:lpstr>Оптимальное размещение грузов на борту воздушных судов </vt:lpstr>
      <vt:lpstr>Примеры</vt:lpstr>
      <vt:lpstr>Общая постановка</vt:lpstr>
      <vt:lpstr>Классификация</vt:lpstr>
      <vt:lpstr>Производственная задача</vt:lpstr>
      <vt:lpstr>Формализованная постановка</vt:lpstr>
      <vt:lpstr>Задача о поднятии плит</vt:lpstr>
      <vt:lpstr>Трудноразрешимые задачи,  NP-полнота</vt:lpstr>
      <vt:lpstr>Влияние быстродействия ЭВМ</vt:lpstr>
      <vt:lpstr>Экспоненциальная сложность на практике</vt:lpstr>
      <vt:lpstr>Где решать задачи</vt:lpstr>
      <vt:lpstr>Современные средства решения задач оптимизации</vt:lpstr>
      <vt:lpstr>SCIP</vt:lpstr>
      <vt:lpstr>Решение оптимизационных задач в ws-dss</vt:lpstr>
      <vt:lpstr>Постановка задачи оптимизации белковых компонент пищевых продуктов</vt:lpstr>
      <vt:lpstr>Сведение к каноническому виду</vt:lpstr>
      <vt:lpstr>Оптимизация планирования экипажей</vt:lpstr>
      <vt:lpstr>Презентация PowerPoint</vt:lpstr>
      <vt:lpstr>Некоторые популярные на сегодня задачи ИИ</vt:lpstr>
      <vt:lpstr>Машинное обучение. Определение</vt:lpstr>
      <vt:lpstr>Вопрос для обсуждения</vt:lpstr>
      <vt:lpstr>Искусственный интеллект</vt:lpstr>
      <vt:lpstr>Машинное обучение</vt:lpstr>
      <vt:lpstr>Давайте подумаем про цели</vt:lpstr>
      <vt:lpstr>Цели</vt:lpstr>
      <vt:lpstr>Подходы ИИ</vt:lpstr>
      <vt:lpstr>Пример из бизнеса FMCG</vt:lpstr>
      <vt:lpstr>Машинное обучение</vt:lpstr>
      <vt:lpstr>Задачи машинного обучения</vt:lpstr>
      <vt:lpstr>Итог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опросы для контроля</vt:lpstr>
      <vt:lpstr>Как оценить качество решения?</vt:lpstr>
      <vt:lpstr>Переобучение</vt:lpstr>
      <vt:lpstr>Вопросы для контроля</vt:lpstr>
      <vt:lpstr>Метод ближайших соседей</vt:lpstr>
      <vt:lpstr>Оценка качества  классификации</vt:lpstr>
      <vt:lpstr>Вопрос для самоконтроля</vt:lpstr>
      <vt:lpstr>Метрики качества классификации</vt:lpstr>
      <vt:lpstr>Итог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качества кластеризации</vt:lpstr>
      <vt:lpstr>Модели клеточных автоматов</vt:lpstr>
      <vt:lpstr>Модель Вольфрама </vt:lpstr>
      <vt:lpstr>Дискретно-событийные модели</vt:lpstr>
      <vt:lpstr>Имитационное моделирование</vt:lpstr>
      <vt:lpstr>Планирование космических наблюдений</vt:lpstr>
      <vt:lpstr>Алгоритм декомпозиции, эвристика, мультиагентный подход</vt:lpstr>
      <vt:lpstr>Мультиагентное моделирование в задачах DCOP</vt:lpstr>
      <vt:lpstr>Мультидисциплинарная оптимизация</vt:lpstr>
      <vt:lpstr>NEURO-FUZZY модель</vt:lpstr>
      <vt:lpstr>Многокритериальная оценка ЛА</vt:lpstr>
      <vt:lpstr>Использование областей предпочтений</vt:lpstr>
      <vt:lpstr>Факторная модель для исследования сложных процессов </vt:lpstr>
      <vt:lpstr>ГОСТ 19.101-7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ы поддержки принятия решений современное состояние и перспективы развития</dc:title>
  <dc:creator>Пользователь Microsoft Office</dc:creator>
  <cp:lastModifiedBy>Microsoft Office User</cp:lastModifiedBy>
  <cp:revision>187</cp:revision>
  <cp:lastPrinted>2024-02-26T15:44:33Z</cp:lastPrinted>
  <dcterms:created xsi:type="dcterms:W3CDTF">2016-10-02T08:06:42Z</dcterms:created>
  <dcterms:modified xsi:type="dcterms:W3CDTF">2024-02-26T15:4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PowerLiteLastOptimized">
    <vt:lpwstr>10433957</vt:lpwstr>
  </property>
  <property fmtid="{D5CDD505-2E9C-101B-9397-08002B2CF9AE}" pid="3" name="NXPowerLiteSettings">
    <vt:lpwstr>C700052003A000</vt:lpwstr>
  </property>
  <property fmtid="{D5CDD505-2E9C-101B-9397-08002B2CF9AE}" pid="4" name="NXPowerLiteVersion">
    <vt:lpwstr>D8.0.8</vt:lpwstr>
  </property>
</Properties>
</file>